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8E06E6" w14:textId="77777777" w:rsidR="002C5465" w:rsidRDefault="002C5465"/>
    <w:p w14:paraId="48C15DB8" w14:textId="77777777" w:rsidR="00BA2442" w:rsidRDefault="00BA2442" w:rsidP="00BA2442">
      <w:pPr>
        <w:pStyle w:val="Header"/>
        <w:rPr>
          <w:sz w:val="30"/>
          <w:szCs w:val="30"/>
        </w:rPr>
      </w:pPr>
      <w:r w:rsidRPr="00BA2442">
        <w:rPr>
          <w:sz w:val="30"/>
          <w:szCs w:val="30"/>
        </w:rPr>
        <w:t>Student Personalised Learning Checklist</w:t>
      </w:r>
    </w:p>
    <w:p w14:paraId="7A6CFF5A" w14:textId="0D4ADA75" w:rsidR="00BA2442" w:rsidRDefault="00BA2442" w:rsidP="00BA2442">
      <w:pPr>
        <w:pStyle w:val="Header"/>
        <w:rPr>
          <w:sz w:val="30"/>
          <w:szCs w:val="30"/>
        </w:rPr>
      </w:pPr>
      <w:r w:rsidRPr="00BA2442">
        <w:rPr>
          <w:sz w:val="30"/>
          <w:szCs w:val="30"/>
        </w:rPr>
        <w:t>Leve</w:t>
      </w:r>
      <w:r>
        <w:rPr>
          <w:sz w:val="30"/>
          <w:szCs w:val="30"/>
        </w:rPr>
        <w:t xml:space="preserve">l </w:t>
      </w:r>
      <w:r w:rsidRPr="00BA2442">
        <w:rPr>
          <w:sz w:val="30"/>
          <w:szCs w:val="30"/>
        </w:rPr>
        <w:t>1 Award in Number &amp; Measure</w:t>
      </w:r>
    </w:p>
    <w:p w14:paraId="3ABD0FEC" w14:textId="77777777" w:rsidR="00BA2442" w:rsidRDefault="00BA2442" w:rsidP="00BA2442">
      <w:pPr>
        <w:pStyle w:val="Header"/>
        <w:rPr>
          <w:sz w:val="30"/>
          <w:szCs w:val="30"/>
        </w:rPr>
      </w:pPr>
    </w:p>
    <w:p w14:paraId="085A2F4F" w14:textId="06D5A559" w:rsidR="00BA2442" w:rsidRDefault="00BA2442" w:rsidP="00BA2442">
      <w:pPr>
        <w:pStyle w:val="Header"/>
        <w:rPr>
          <w:sz w:val="30"/>
          <w:szCs w:val="30"/>
        </w:rPr>
      </w:pPr>
      <w:r>
        <w:rPr>
          <w:b/>
        </w:rPr>
        <w:t>Module</w:t>
      </w:r>
      <w:proofErr w:type="gramStart"/>
      <w:r w:rsidRPr="00CC5E6D">
        <w:rPr>
          <w:b/>
        </w:rPr>
        <w:t>1:Number</w:t>
      </w:r>
      <w:proofErr w:type="gramEnd"/>
      <w:r w:rsidRPr="00CC5E6D">
        <w:rPr>
          <w:b/>
        </w:rPr>
        <w:t xml:space="preserve"> size and rounding</w:t>
      </w:r>
    </w:p>
    <w:tbl>
      <w:tblPr>
        <w:tblStyle w:val="TableGrid"/>
        <w:tblpPr w:leftFromText="180" w:rightFromText="180" w:vertAnchor="page" w:horzAnchor="margin" w:tblpY="2881"/>
        <w:tblW w:w="7730" w:type="dxa"/>
        <w:tblLook w:val="04A0" w:firstRow="1" w:lastRow="0" w:firstColumn="1" w:lastColumn="0" w:noHBand="0" w:noVBand="1"/>
      </w:tblPr>
      <w:tblGrid>
        <w:gridCol w:w="4784"/>
        <w:gridCol w:w="982"/>
        <w:gridCol w:w="982"/>
        <w:gridCol w:w="982"/>
      </w:tblGrid>
      <w:tr w:rsidR="00BA2442" w14:paraId="5EFBE111" w14:textId="77777777" w:rsidTr="00BA2442">
        <w:trPr>
          <w:trHeight w:val="809"/>
        </w:trPr>
        <w:tc>
          <w:tcPr>
            <w:tcW w:w="4784" w:type="dxa"/>
          </w:tcPr>
          <w:p w14:paraId="368DD5A0" w14:textId="77777777" w:rsidR="00BA2442" w:rsidRPr="00473F72" w:rsidRDefault="00BA2442" w:rsidP="00BA2442">
            <w:pPr>
              <w:pStyle w:val="U-text"/>
              <w:rPr>
                <w:sz w:val="44"/>
                <w:szCs w:val="44"/>
              </w:rPr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982" w:type="dxa"/>
            <w:shd w:val="clear" w:color="auto" w:fill="FF0000"/>
            <w:vAlign w:val="center"/>
          </w:tcPr>
          <w:p w14:paraId="7A49192A" w14:textId="77777777" w:rsidR="00BA2442" w:rsidRPr="00BA2442" w:rsidRDefault="00BA2442" w:rsidP="00BA2442">
            <w:pPr>
              <w:pStyle w:val="U-text"/>
              <w:jc w:val="center"/>
              <w:rPr>
                <w:b/>
                <w:bCs/>
                <w:sz w:val="30"/>
                <w:szCs w:val="30"/>
              </w:rPr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982" w:type="dxa"/>
            <w:shd w:val="clear" w:color="auto" w:fill="FFC000"/>
            <w:vAlign w:val="center"/>
          </w:tcPr>
          <w:p w14:paraId="61574961" w14:textId="77777777" w:rsidR="00BA2442" w:rsidRPr="00BA2442" w:rsidRDefault="00BA2442" w:rsidP="00BA2442">
            <w:pPr>
              <w:pStyle w:val="U-text"/>
              <w:jc w:val="center"/>
              <w:rPr>
                <w:b/>
                <w:bCs/>
                <w:sz w:val="30"/>
                <w:szCs w:val="30"/>
              </w:rPr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982" w:type="dxa"/>
            <w:shd w:val="clear" w:color="auto" w:fill="00B050"/>
            <w:vAlign w:val="center"/>
          </w:tcPr>
          <w:p w14:paraId="6CA70872" w14:textId="77777777" w:rsidR="00BA2442" w:rsidRPr="00BA2442" w:rsidRDefault="00BA2442" w:rsidP="00BA2442">
            <w:pPr>
              <w:pStyle w:val="U-text"/>
              <w:jc w:val="center"/>
              <w:rPr>
                <w:b/>
                <w:bCs/>
                <w:sz w:val="30"/>
                <w:szCs w:val="30"/>
              </w:rPr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BA2442" w:rsidRPr="00F71947" w14:paraId="451E17C9" w14:textId="77777777" w:rsidTr="00BA2442">
        <w:trPr>
          <w:trHeight w:val="467"/>
        </w:trPr>
        <w:tc>
          <w:tcPr>
            <w:tcW w:w="4784" w:type="dxa"/>
          </w:tcPr>
          <w:p w14:paraId="24087B54" w14:textId="77777777" w:rsidR="00BA2442" w:rsidRPr="00F71947" w:rsidRDefault="00BA2442" w:rsidP="00BA2442">
            <w:pPr>
              <w:pStyle w:val="U-text"/>
            </w:pPr>
            <w:r>
              <w:t>Read positive whole numbers up to 1000?</w:t>
            </w:r>
          </w:p>
        </w:tc>
        <w:tc>
          <w:tcPr>
            <w:tcW w:w="982" w:type="dxa"/>
          </w:tcPr>
          <w:p w14:paraId="7470165C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0B16C741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03E6B799" w14:textId="77777777" w:rsidR="00BA2442" w:rsidRDefault="00BA2442" w:rsidP="00BA2442">
            <w:pPr>
              <w:pStyle w:val="U-text"/>
            </w:pPr>
          </w:p>
        </w:tc>
      </w:tr>
      <w:tr w:rsidR="00BA2442" w14:paraId="062EA535" w14:textId="77777777" w:rsidTr="00BA2442">
        <w:trPr>
          <w:trHeight w:val="467"/>
        </w:trPr>
        <w:tc>
          <w:tcPr>
            <w:tcW w:w="4784" w:type="dxa"/>
          </w:tcPr>
          <w:p w14:paraId="01B313E3" w14:textId="77777777" w:rsidR="00BA2442" w:rsidRDefault="00BA2442" w:rsidP="00BA2442">
            <w:pPr>
              <w:pStyle w:val="U-text"/>
            </w:pPr>
            <w:r>
              <w:t>Write positive whole numbers up to 1000?</w:t>
            </w:r>
          </w:p>
        </w:tc>
        <w:tc>
          <w:tcPr>
            <w:tcW w:w="982" w:type="dxa"/>
          </w:tcPr>
          <w:p w14:paraId="4E0EA456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2C34BEA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944243A" w14:textId="77777777" w:rsidR="00BA2442" w:rsidRDefault="00BA2442" w:rsidP="00BA2442">
            <w:pPr>
              <w:pStyle w:val="U-text"/>
            </w:pPr>
          </w:p>
        </w:tc>
      </w:tr>
      <w:tr w:rsidR="00BA2442" w14:paraId="4559E9F9" w14:textId="77777777" w:rsidTr="00BA2442">
        <w:trPr>
          <w:trHeight w:val="467"/>
        </w:trPr>
        <w:tc>
          <w:tcPr>
            <w:tcW w:w="4784" w:type="dxa"/>
          </w:tcPr>
          <w:p w14:paraId="67B315A1" w14:textId="77777777" w:rsidR="00BA2442" w:rsidRDefault="00BA2442" w:rsidP="00BA2442">
            <w:pPr>
              <w:pStyle w:val="U-text"/>
            </w:pPr>
            <w:r>
              <w:t>Order positive whole numbers up to 1000?</w:t>
            </w:r>
          </w:p>
        </w:tc>
        <w:tc>
          <w:tcPr>
            <w:tcW w:w="982" w:type="dxa"/>
          </w:tcPr>
          <w:p w14:paraId="5C51AF2F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44BA74EB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402422DA" w14:textId="77777777" w:rsidR="00BA2442" w:rsidRDefault="00BA2442" w:rsidP="00BA2442">
            <w:pPr>
              <w:pStyle w:val="U-text"/>
            </w:pPr>
          </w:p>
        </w:tc>
      </w:tr>
      <w:tr w:rsidR="00BA2442" w14:paraId="3453B6AD" w14:textId="77777777" w:rsidTr="00BA2442">
        <w:trPr>
          <w:trHeight w:val="797"/>
        </w:trPr>
        <w:tc>
          <w:tcPr>
            <w:tcW w:w="4784" w:type="dxa"/>
          </w:tcPr>
          <w:p w14:paraId="1BEDB3FB" w14:textId="77777777" w:rsidR="00BA2442" w:rsidRDefault="00BA2442" w:rsidP="00BA2442">
            <w:pPr>
              <w:pStyle w:val="U-text"/>
            </w:pPr>
            <w:r>
              <w:t>Compare positive whole numbers up to 1000?</w:t>
            </w:r>
          </w:p>
        </w:tc>
        <w:tc>
          <w:tcPr>
            <w:tcW w:w="982" w:type="dxa"/>
          </w:tcPr>
          <w:p w14:paraId="091E5C62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CCAD7EB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CCA34AD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1D15CC26" w14:textId="77777777" w:rsidTr="00BA2442">
        <w:trPr>
          <w:trHeight w:val="467"/>
        </w:trPr>
        <w:tc>
          <w:tcPr>
            <w:tcW w:w="4784" w:type="dxa"/>
          </w:tcPr>
          <w:p w14:paraId="65DBAF91" w14:textId="77777777" w:rsidR="00BA2442" w:rsidRPr="00F71947" w:rsidRDefault="00BA2442" w:rsidP="00BA2442">
            <w:pPr>
              <w:pStyle w:val="U-text"/>
            </w:pPr>
            <w:r>
              <w:t>Multiply whole numbers by 10?</w:t>
            </w:r>
          </w:p>
        </w:tc>
        <w:tc>
          <w:tcPr>
            <w:tcW w:w="982" w:type="dxa"/>
          </w:tcPr>
          <w:p w14:paraId="37EB317B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54D6136C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3B40AF9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76443B5B" w14:textId="77777777" w:rsidTr="00BA2442">
        <w:trPr>
          <w:trHeight w:val="467"/>
        </w:trPr>
        <w:tc>
          <w:tcPr>
            <w:tcW w:w="4784" w:type="dxa"/>
          </w:tcPr>
          <w:p w14:paraId="4FED3CC4" w14:textId="77777777" w:rsidR="00BA2442" w:rsidRPr="00F71947" w:rsidRDefault="00BA2442" w:rsidP="00BA2442">
            <w:pPr>
              <w:pStyle w:val="U-text"/>
            </w:pPr>
            <w:r>
              <w:t>Multiply whole numbers by 100?</w:t>
            </w:r>
          </w:p>
        </w:tc>
        <w:tc>
          <w:tcPr>
            <w:tcW w:w="982" w:type="dxa"/>
          </w:tcPr>
          <w:p w14:paraId="5B40F8AD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690FE01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36D618D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3B2F1737" w14:textId="77777777" w:rsidTr="00BA2442">
        <w:trPr>
          <w:trHeight w:val="467"/>
        </w:trPr>
        <w:tc>
          <w:tcPr>
            <w:tcW w:w="4784" w:type="dxa"/>
          </w:tcPr>
          <w:p w14:paraId="26D294C7" w14:textId="77777777" w:rsidR="00BA2442" w:rsidRPr="00F71947" w:rsidRDefault="00BA2442" w:rsidP="00BA2442">
            <w:pPr>
              <w:pStyle w:val="U-text"/>
            </w:pPr>
            <w:r>
              <w:t>Multiply whole numbers by 1000?</w:t>
            </w:r>
          </w:p>
        </w:tc>
        <w:tc>
          <w:tcPr>
            <w:tcW w:w="982" w:type="dxa"/>
          </w:tcPr>
          <w:p w14:paraId="77A25C93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AC65BC7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16BBBC2F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3237E403" w14:textId="77777777" w:rsidTr="00BA2442">
        <w:trPr>
          <w:trHeight w:val="467"/>
        </w:trPr>
        <w:tc>
          <w:tcPr>
            <w:tcW w:w="4784" w:type="dxa"/>
          </w:tcPr>
          <w:p w14:paraId="753CD61A" w14:textId="77777777" w:rsidR="00BA2442" w:rsidRPr="00F71947" w:rsidRDefault="00BA2442" w:rsidP="00BA2442">
            <w:pPr>
              <w:pStyle w:val="U-text"/>
            </w:pPr>
            <w:r>
              <w:t xml:space="preserve">Divide whole numbers by 10? </w:t>
            </w:r>
          </w:p>
        </w:tc>
        <w:tc>
          <w:tcPr>
            <w:tcW w:w="982" w:type="dxa"/>
          </w:tcPr>
          <w:p w14:paraId="39EE8A9F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0F48D440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78035099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7B6F2EA5" w14:textId="77777777" w:rsidTr="00BA2442">
        <w:trPr>
          <w:trHeight w:val="467"/>
        </w:trPr>
        <w:tc>
          <w:tcPr>
            <w:tcW w:w="4784" w:type="dxa"/>
          </w:tcPr>
          <w:p w14:paraId="3183CA2D" w14:textId="77777777" w:rsidR="00BA2442" w:rsidRPr="00F71947" w:rsidRDefault="00BA2442" w:rsidP="00BA2442">
            <w:pPr>
              <w:pStyle w:val="U-text"/>
            </w:pPr>
            <w:r>
              <w:t>Divide whole numbers by 100?</w:t>
            </w:r>
          </w:p>
        </w:tc>
        <w:tc>
          <w:tcPr>
            <w:tcW w:w="982" w:type="dxa"/>
          </w:tcPr>
          <w:p w14:paraId="27EFDCAB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7F14811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E6673A4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188C7260" w14:textId="77777777" w:rsidTr="00BA2442">
        <w:trPr>
          <w:trHeight w:val="467"/>
        </w:trPr>
        <w:tc>
          <w:tcPr>
            <w:tcW w:w="4784" w:type="dxa"/>
          </w:tcPr>
          <w:p w14:paraId="617EDA61" w14:textId="77777777" w:rsidR="00BA2442" w:rsidRPr="00F71947" w:rsidRDefault="00BA2442" w:rsidP="00BA2442">
            <w:pPr>
              <w:pStyle w:val="U-text"/>
            </w:pPr>
            <w:r>
              <w:t>Divide whole numbers by 1000?</w:t>
            </w:r>
          </w:p>
        </w:tc>
        <w:tc>
          <w:tcPr>
            <w:tcW w:w="982" w:type="dxa"/>
          </w:tcPr>
          <w:p w14:paraId="5A8C9A05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5EFDA967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4458AA5C" w14:textId="77777777" w:rsidR="00BA2442" w:rsidRDefault="00BA2442" w:rsidP="00BA2442">
            <w:pPr>
              <w:pStyle w:val="U-text"/>
            </w:pPr>
          </w:p>
        </w:tc>
      </w:tr>
      <w:tr w:rsidR="00BA2442" w:rsidRPr="00F71947" w14:paraId="48858308" w14:textId="77777777" w:rsidTr="00BA2442">
        <w:trPr>
          <w:trHeight w:val="797"/>
        </w:trPr>
        <w:tc>
          <w:tcPr>
            <w:tcW w:w="4784" w:type="dxa"/>
          </w:tcPr>
          <w:p w14:paraId="00F1E859" w14:textId="77777777" w:rsidR="00BA2442" w:rsidRPr="00F71947" w:rsidRDefault="00BA2442" w:rsidP="00BA2442">
            <w:pPr>
              <w:pStyle w:val="U-text"/>
            </w:pPr>
            <w:r>
              <w:rPr>
                <w:color w:val="000000"/>
              </w:rPr>
              <w:t>Remember</w:t>
            </w:r>
            <w:r w:rsidRPr="00AE0A80">
              <w:rPr>
                <w:color w:val="000000"/>
              </w:rPr>
              <w:t xml:space="preserve"> multiplication </w:t>
            </w:r>
            <w:r>
              <w:t>facts up to 10 × 10?</w:t>
            </w:r>
          </w:p>
        </w:tc>
        <w:tc>
          <w:tcPr>
            <w:tcW w:w="982" w:type="dxa"/>
          </w:tcPr>
          <w:p w14:paraId="5B6B6164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  <w:tc>
          <w:tcPr>
            <w:tcW w:w="982" w:type="dxa"/>
          </w:tcPr>
          <w:p w14:paraId="418428F9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  <w:tc>
          <w:tcPr>
            <w:tcW w:w="982" w:type="dxa"/>
          </w:tcPr>
          <w:p w14:paraId="0624B021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</w:tr>
      <w:tr w:rsidR="00BA2442" w:rsidRPr="003F70DD" w14:paraId="7F31AADE" w14:textId="77777777" w:rsidTr="00BA2442">
        <w:trPr>
          <w:trHeight w:val="467"/>
        </w:trPr>
        <w:tc>
          <w:tcPr>
            <w:tcW w:w="4784" w:type="dxa"/>
          </w:tcPr>
          <w:p w14:paraId="452F0134" w14:textId="77777777" w:rsidR="00BA2442" w:rsidRPr="003F70DD" w:rsidRDefault="00BA2442" w:rsidP="00BA2442">
            <w:pPr>
              <w:pStyle w:val="U-text"/>
            </w:pPr>
            <w:r>
              <w:rPr>
                <w:color w:val="000000"/>
              </w:rPr>
              <w:t>Remember</w:t>
            </w:r>
            <w:r w:rsidRPr="00AE0A80">
              <w:rPr>
                <w:color w:val="000000"/>
              </w:rPr>
              <w:t xml:space="preserve"> division</w:t>
            </w:r>
            <w:r>
              <w:t xml:space="preserve"> facts up to 10 × 10?</w:t>
            </w:r>
          </w:p>
        </w:tc>
        <w:tc>
          <w:tcPr>
            <w:tcW w:w="982" w:type="dxa"/>
          </w:tcPr>
          <w:p w14:paraId="374E0D0B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  <w:tc>
          <w:tcPr>
            <w:tcW w:w="982" w:type="dxa"/>
          </w:tcPr>
          <w:p w14:paraId="48574114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  <w:tc>
          <w:tcPr>
            <w:tcW w:w="982" w:type="dxa"/>
          </w:tcPr>
          <w:p w14:paraId="56686D30" w14:textId="77777777" w:rsidR="00BA2442" w:rsidRDefault="00BA2442" w:rsidP="00BA2442">
            <w:pPr>
              <w:pStyle w:val="U-text"/>
              <w:rPr>
                <w:color w:val="000000"/>
              </w:rPr>
            </w:pPr>
          </w:p>
        </w:tc>
      </w:tr>
      <w:tr w:rsidR="00BA2442" w:rsidRPr="003F70DD" w14:paraId="366F5F62" w14:textId="77777777" w:rsidTr="00BA2442">
        <w:trPr>
          <w:trHeight w:val="467"/>
        </w:trPr>
        <w:tc>
          <w:tcPr>
            <w:tcW w:w="4784" w:type="dxa"/>
          </w:tcPr>
          <w:p w14:paraId="36445A26" w14:textId="77777777" w:rsidR="00BA2442" w:rsidRPr="003F70DD" w:rsidRDefault="00BA2442" w:rsidP="00BA2442">
            <w:pPr>
              <w:pStyle w:val="U-text"/>
            </w:pPr>
            <w:r>
              <w:t>Round whole numbers to the nearest 10?</w:t>
            </w:r>
          </w:p>
        </w:tc>
        <w:tc>
          <w:tcPr>
            <w:tcW w:w="982" w:type="dxa"/>
          </w:tcPr>
          <w:p w14:paraId="77433A92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92AD9EA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BF6CEFC" w14:textId="77777777" w:rsidR="00BA2442" w:rsidRDefault="00BA2442" w:rsidP="00BA2442">
            <w:pPr>
              <w:pStyle w:val="U-text"/>
            </w:pPr>
          </w:p>
        </w:tc>
      </w:tr>
      <w:tr w:rsidR="00BA2442" w:rsidRPr="003F70DD" w14:paraId="024053AD" w14:textId="77777777" w:rsidTr="00BA2442">
        <w:trPr>
          <w:trHeight w:val="467"/>
        </w:trPr>
        <w:tc>
          <w:tcPr>
            <w:tcW w:w="4784" w:type="dxa"/>
          </w:tcPr>
          <w:p w14:paraId="5DF2CBCC" w14:textId="77777777" w:rsidR="00BA2442" w:rsidRPr="003F70DD" w:rsidRDefault="00BA2442" w:rsidP="00BA2442">
            <w:pPr>
              <w:pStyle w:val="U-text"/>
            </w:pPr>
            <w:r>
              <w:t>Round whole numbers to the nearest 100?</w:t>
            </w:r>
          </w:p>
        </w:tc>
        <w:tc>
          <w:tcPr>
            <w:tcW w:w="982" w:type="dxa"/>
          </w:tcPr>
          <w:p w14:paraId="46812E65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4DDB800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8E8B3A4" w14:textId="77777777" w:rsidR="00BA2442" w:rsidRDefault="00BA2442" w:rsidP="00BA2442">
            <w:pPr>
              <w:pStyle w:val="U-text"/>
            </w:pPr>
          </w:p>
        </w:tc>
      </w:tr>
      <w:tr w:rsidR="00BA2442" w:rsidRPr="003F70DD" w14:paraId="5FB0D1A6" w14:textId="77777777" w:rsidTr="00BA2442">
        <w:trPr>
          <w:trHeight w:val="467"/>
        </w:trPr>
        <w:tc>
          <w:tcPr>
            <w:tcW w:w="4784" w:type="dxa"/>
          </w:tcPr>
          <w:p w14:paraId="650531AB" w14:textId="77777777" w:rsidR="00BA2442" w:rsidRPr="003F70DD" w:rsidRDefault="00BA2442" w:rsidP="00BA2442">
            <w:pPr>
              <w:pStyle w:val="U-text"/>
            </w:pPr>
            <w:r>
              <w:t>Round whole numbers to the nearest 1000?</w:t>
            </w:r>
          </w:p>
        </w:tc>
        <w:tc>
          <w:tcPr>
            <w:tcW w:w="982" w:type="dxa"/>
          </w:tcPr>
          <w:p w14:paraId="134F4829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63901AF8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A678046" w14:textId="77777777" w:rsidR="00BA2442" w:rsidRDefault="00BA2442" w:rsidP="00BA2442">
            <w:pPr>
              <w:pStyle w:val="U-text"/>
            </w:pPr>
          </w:p>
        </w:tc>
      </w:tr>
      <w:tr w:rsidR="00BA2442" w:rsidRPr="003F70DD" w14:paraId="76C4D279" w14:textId="77777777" w:rsidTr="00BA2442">
        <w:trPr>
          <w:trHeight w:val="494"/>
        </w:trPr>
        <w:tc>
          <w:tcPr>
            <w:tcW w:w="4784" w:type="dxa"/>
          </w:tcPr>
          <w:p w14:paraId="2D757D40" w14:textId="77777777" w:rsidR="00BA2442" w:rsidRPr="003F70DD" w:rsidRDefault="00BA2442" w:rsidP="00BA2442">
            <w:pPr>
              <w:pStyle w:val="U-text"/>
            </w:pPr>
            <w:r>
              <w:t>Read amounts of money?</w:t>
            </w:r>
          </w:p>
        </w:tc>
        <w:tc>
          <w:tcPr>
            <w:tcW w:w="982" w:type="dxa"/>
          </w:tcPr>
          <w:p w14:paraId="0F52D8BE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7851B85A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721A51E6" w14:textId="77777777" w:rsidR="00BA2442" w:rsidRDefault="00BA2442" w:rsidP="00BA2442">
            <w:pPr>
              <w:pStyle w:val="U-text"/>
            </w:pPr>
          </w:p>
        </w:tc>
      </w:tr>
      <w:tr w:rsidR="00BA2442" w:rsidRPr="003F70DD" w14:paraId="324143FC" w14:textId="77777777" w:rsidTr="00BA2442">
        <w:trPr>
          <w:trHeight w:val="467"/>
        </w:trPr>
        <w:tc>
          <w:tcPr>
            <w:tcW w:w="4784" w:type="dxa"/>
          </w:tcPr>
          <w:p w14:paraId="4EF355D1" w14:textId="77777777" w:rsidR="00BA2442" w:rsidRPr="003F70DD" w:rsidRDefault="00BA2442" w:rsidP="00BA2442">
            <w:pPr>
              <w:pStyle w:val="U-text"/>
            </w:pPr>
            <w:r>
              <w:t>Order amounts of money?</w:t>
            </w:r>
          </w:p>
        </w:tc>
        <w:tc>
          <w:tcPr>
            <w:tcW w:w="982" w:type="dxa"/>
          </w:tcPr>
          <w:p w14:paraId="68301BC0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18A57303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1E3A00E6" w14:textId="77777777" w:rsidR="00BA2442" w:rsidRDefault="00BA2442" w:rsidP="00BA2442">
            <w:pPr>
              <w:pStyle w:val="U-text"/>
            </w:pPr>
          </w:p>
        </w:tc>
      </w:tr>
      <w:tr w:rsidR="00BA2442" w:rsidRPr="003F70DD" w14:paraId="5C4CAF76" w14:textId="77777777" w:rsidTr="00BA2442">
        <w:trPr>
          <w:trHeight w:val="467"/>
        </w:trPr>
        <w:tc>
          <w:tcPr>
            <w:tcW w:w="4784" w:type="dxa"/>
          </w:tcPr>
          <w:p w14:paraId="1C53FBC0" w14:textId="77777777" w:rsidR="00BA2442" w:rsidRPr="003F70DD" w:rsidRDefault="00BA2442" w:rsidP="00BA2442">
            <w:pPr>
              <w:pStyle w:val="U-text"/>
            </w:pPr>
            <w:r>
              <w:t>Compare amounts of money?</w:t>
            </w:r>
          </w:p>
        </w:tc>
        <w:tc>
          <w:tcPr>
            <w:tcW w:w="982" w:type="dxa"/>
          </w:tcPr>
          <w:p w14:paraId="5CEDA647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2410CE1B" w14:textId="77777777" w:rsidR="00BA2442" w:rsidRDefault="00BA2442" w:rsidP="00BA2442">
            <w:pPr>
              <w:pStyle w:val="U-text"/>
            </w:pPr>
          </w:p>
        </w:tc>
        <w:tc>
          <w:tcPr>
            <w:tcW w:w="982" w:type="dxa"/>
          </w:tcPr>
          <w:p w14:paraId="33BFB342" w14:textId="77777777" w:rsidR="00BA2442" w:rsidRDefault="00BA2442" w:rsidP="00BA2442">
            <w:pPr>
              <w:pStyle w:val="U-text"/>
            </w:pPr>
          </w:p>
        </w:tc>
      </w:tr>
    </w:tbl>
    <w:p w14:paraId="11AB6B3E" w14:textId="04F41C76" w:rsidR="00195624" w:rsidRDefault="00BA2442" w:rsidP="00BA2442">
      <w:pPr>
        <w:pStyle w:val="Header"/>
      </w:pPr>
      <w:r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EACEA8E" wp14:editId="14AD99A8">
            <wp:simplePos x="1600200" y="685800"/>
            <wp:positionH relativeFrom="margin">
              <wp:align>right</wp:align>
            </wp:positionH>
            <wp:positionV relativeFrom="margin">
              <wp:align>top</wp:align>
            </wp:positionV>
            <wp:extent cx="803275" cy="791210"/>
            <wp:effectExtent l="0" t="0" r="0" b="8890"/>
            <wp:wrapSquare wrapText="bothSides"/>
            <wp:docPr id="1" name="Picture 1" descr="A black and white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black and white logo&#10;&#10;Description automatically generated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3275" cy="791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83DDA26" w14:textId="77777777" w:rsidR="00195624" w:rsidRDefault="00195624"/>
    <w:p w14:paraId="77E6DF95" w14:textId="77777777" w:rsidR="00195624" w:rsidRDefault="00195624"/>
    <w:p w14:paraId="6F1C5A07" w14:textId="77777777" w:rsidR="00195624" w:rsidRDefault="00195624"/>
    <w:p w14:paraId="2DB6A4F9" w14:textId="77777777" w:rsidR="00195624" w:rsidRDefault="00195624"/>
    <w:p w14:paraId="52E3A39F" w14:textId="77777777" w:rsidR="00195624" w:rsidRDefault="00195624"/>
    <w:p w14:paraId="0208E953" w14:textId="77777777" w:rsidR="00195624" w:rsidRDefault="00195624"/>
    <w:p w14:paraId="4A922266" w14:textId="77777777" w:rsidR="00BA2442" w:rsidRDefault="00BA2442">
      <w:pPr>
        <w:rPr>
          <w:b/>
        </w:rPr>
      </w:pPr>
    </w:p>
    <w:p w14:paraId="6D4D65C0" w14:textId="77777777" w:rsidR="00BA2442" w:rsidRDefault="00BA2442">
      <w:pPr>
        <w:rPr>
          <w:b/>
        </w:rPr>
      </w:pPr>
    </w:p>
    <w:p w14:paraId="7CF4202E" w14:textId="77777777" w:rsidR="00BA2442" w:rsidRDefault="00BA2442">
      <w:pPr>
        <w:rPr>
          <w:b/>
        </w:rPr>
      </w:pPr>
    </w:p>
    <w:p w14:paraId="1BDF7EB9" w14:textId="77777777" w:rsidR="00BA2442" w:rsidRDefault="00BA2442">
      <w:pPr>
        <w:rPr>
          <w:b/>
        </w:rPr>
      </w:pPr>
    </w:p>
    <w:p w14:paraId="5CD15B95" w14:textId="77777777" w:rsidR="00BA2442" w:rsidRDefault="00BA2442">
      <w:pPr>
        <w:rPr>
          <w:b/>
        </w:rPr>
      </w:pPr>
    </w:p>
    <w:p w14:paraId="06A99716" w14:textId="77777777" w:rsidR="00BA2442" w:rsidRDefault="00BA2442">
      <w:pPr>
        <w:rPr>
          <w:b/>
        </w:rPr>
      </w:pPr>
    </w:p>
    <w:p w14:paraId="692B9699" w14:textId="77777777" w:rsidR="00BA2442" w:rsidRDefault="00BA2442">
      <w:pPr>
        <w:rPr>
          <w:b/>
        </w:rPr>
      </w:pPr>
    </w:p>
    <w:p w14:paraId="76293D87" w14:textId="77777777" w:rsidR="00BA2442" w:rsidRDefault="00BA2442">
      <w:pPr>
        <w:rPr>
          <w:b/>
        </w:rPr>
      </w:pPr>
    </w:p>
    <w:p w14:paraId="1D5AD8FB" w14:textId="77777777" w:rsidR="00BA2442" w:rsidRDefault="00BA2442">
      <w:pPr>
        <w:rPr>
          <w:b/>
        </w:rPr>
      </w:pPr>
    </w:p>
    <w:p w14:paraId="3ECD36E1" w14:textId="77777777" w:rsidR="00BA2442" w:rsidRDefault="00BA2442">
      <w:pPr>
        <w:rPr>
          <w:b/>
        </w:rPr>
      </w:pPr>
    </w:p>
    <w:p w14:paraId="7E7173DB" w14:textId="77777777" w:rsidR="00BA2442" w:rsidRDefault="00BA2442">
      <w:pPr>
        <w:rPr>
          <w:b/>
        </w:rPr>
      </w:pPr>
    </w:p>
    <w:p w14:paraId="1EC9576A" w14:textId="77777777" w:rsidR="00BA2442" w:rsidRDefault="00BA2442">
      <w:pPr>
        <w:rPr>
          <w:b/>
        </w:rPr>
      </w:pPr>
    </w:p>
    <w:p w14:paraId="6D0BA4D4" w14:textId="77777777" w:rsidR="00BA2442" w:rsidRDefault="00BA2442">
      <w:pPr>
        <w:rPr>
          <w:b/>
        </w:rPr>
      </w:pPr>
    </w:p>
    <w:p w14:paraId="2FE30122" w14:textId="77777777" w:rsidR="00BA2442" w:rsidRDefault="00BA2442">
      <w:pPr>
        <w:rPr>
          <w:b/>
        </w:rPr>
      </w:pPr>
    </w:p>
    <w:p w14:paraId="06CF06E5" w14:textId="77777777" w:rsidR="00BA2442" w:rsidRDefault="00BA2442">
      <w:pPr>
        <w:rPr>
          <w:b/>
        </w:rPr>
      </w:pPr>
    </w:p>
    <w:p w14:paraId="21144D0D" w14:textId="77777777" w:rsidR="00BA2442" w:rsidRDefault="00BA2442">
      <w:pPr>
        <w:rPr>
          <w:b/>
        </w:rPr>
      </w:pPr>
    </w:p>
    <w:p w14:paraId="0918880F" w14:textId="77777777" w:rsidR="00BA2442" w:rsidRDefault="00BA2442">
      <w:pPr>
        <w:rPr>
          <w:b/>
        </w:rPr>
      </w:pPr>
    </w:p>
    <w:p w14:paraId="612C3CA5" w14:textId="77777777" w:rsidR="00BA2442" w:rsidRDefault="00BA2442">
      <w:pPr>
        <w:rPr>
          <w:b/>
        </w:rPr>
      </w:pPr>
    </w:p>
    <w:p w14:paraId="47FA1BAB" w14:textId="77777777" w:rsidR="00BA2442" w:rsidRDefault="00BA2442">
      <w:pPr>
        <w:rPr>
          <w:b/>
        </w:rPr>
      </w:pPr>
    </w:p>
    <w:p w14:paraId="2AEBD179" w14:textId="791F7C8D" w:rsidR="00195624" w:rsidRDefault="00BA2442">
      <w:r w:rsidRPr="00CC5E6D">
        <w:rPr>
          <w:b/>
        </w:rPr>
        <w:lastRenderedPageBreak/>
        <w:t>Module 2: Integers and the 4 rules</w:t>
      </w:r>
    </w:p>
    <w:tbl>
      <w:tblPr>
        <w:tblStyle w:val="TableGrid"/>
        <w:tblW w:w="8208" w:type="dxa"/>
        <w:tblLook w:val="04A0" w:firstRow="1" w:lastRow="0" w:firstColumn="1" w:lastColumn="0" w:noHBand="0" w:noVBand="1"/>
      </w:tblPr>
      <w:tblGrid>
        <w:gridCol w:w="4983"/>
        <w:gridCol w:w="1075"/>
        <w:gridCol w:w="1075"/>
        <w:gridCol w:w="1075"/>
      </w:tblGrid>
      <w:tr w:rsidR="00BA2442" w14:paraId="7149253D" w14:textId="77777777" w:rsidTr="00BA2442">
        <w:trPr>
          <w:trHeight w:val="760"/>
        </w:trPr>
        <w:tc>
          <w:tcPr>
            <w:tcW w:w="4983" w:type="dxa"/>
          </w:tcPr>
          <w:p w14:paraId="51C0231D" w14:textId="77777777" w:rsidR="00BA2442" w:rsidRDefault="00BA2442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075" w:type="dxa"/>
            <w:shd w:val="clear" w:color="auto" w:fill="FF0000"/>
            <w:vAlign w:val="center"/>
          </w:tcPr>
          <w:p w14:paraId="530FF344" w14:textId="0F1BBA08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075" w:type="dxa"/>
            <w:shd w:val="clear" w:color="auto" w:fill="FFC000"/>
            <w:vAlign w:val="center"/>
          </w:tcPr>
          <w:p w14:paraId="25F4487A" w14:textId="35BC7396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075" w:type="dxa"/>
            <w:shd w:val="clear" w:color="auto" w:fill="00B050"/>
            <w:vAlign w:val="center"/>
          </w:tcPr>
          <w:p w14:paraId="278D42D1" w14:textId="19AB218E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BA2442" w:rsidRPr="00F71947" w14:paraId="228D6E8C" w14:textId="77777777" w:rsidTr="00BA2442">
        <w:trPr>
          <w:trHeight w:val="442"/>
        </w:trPr>
        <w:tc>
          <w:tcPr>
            <w:tcW w:w="4983" w:type="dxa"/>
          </w:tcPr>
          <w:p w14:paraId="4674029B" w14:textId="77777777" w:rsidR="00BA2442" w:rsidRPr="00F71947" w:rsidRDefault="00BA2442" w:rsidP="00D64A13">
            <w:pPr>
              <w:pStyle w:val="U-text"/>
            </w:pPr>
            <w:r>
              <w:t>Add positive whole numbers?</w:t>
            </w:r>
          </w:p>
        </w:tc>
        <w:tc>
          <w:tcPr>
            <w:tcW w:w="1075" w:type="dxa"/>
          </w:tcPr>
          <w:p w14:paraId="6B94C6E1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59E8605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6D885763" w14:textId="77777777" w:rsidR="00BA2442" w:rsidRDefault="00BA2442" w:rsidP="00D64A13">
            <w:pPr>
              <w:pStyle w:val="U-text"/>
            </w:pPr>
          </w:p>
        </w:tc>
      </w:tr>
      <w:tr w:rsidR="00BA2442" w14:paraId="3316C00A" w14:textId="77777777" w:rsidTr="00BA2442">
        <w:trPr>
          <w:trHeight w:val="442"/>
        </w:trPr>
        <w:tc>
          <w:tcPr>
            <w:tcW w:w="4983" w:type="dxa"/>
          </w:tcPr>
          <w:p w14:paraId="15E3AC77" w14:textId="77777777" w:rsidR="00BA2442" w:rsidRDefault="00BA2442" w:rsidP="00D64A13">
            <w:pPr>
              <w:pStyle w:val="U-text"/>
            </w:pPr>
            <w:r>
              <w:t>Subtract positive whole numbers?</w:t>
            </w:r>
          </w:p>
        </w:tc>
        <w:tc>
          <w:tcPr>
            <w:tcW w:w="1075" w:type="dxa"/>
          </w:tcPr>
          <w:p w14:paraId="5A5C1258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19388DE4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29A82817" w14:textId="77777777" w:rsidR="00BA2442" w:rsidRDefault="00BA2442" w:rsidP="00D64A13">
            <w:pPr>
              <w:pStyle w:val="U-text"/>
            </w:pPr>
          </w:p>
        </w:tc>
      </w:tr>
      <w:tr w:rsidR="00BA2442" w:rsidRPr="00F71947" w14:paraId="76A83751" w14:textId="77777777" w:rsidTr="00BA2442">
        <w:trPr>
          <w:trHeight w:val="754"/>
        </w:trPr>
        <w:tc>
          <w:tcPr>
            <w:tcW w:w="4983" w:type="dxa"/>
          </w:tcPr>
          <w:p w14:paraId="38BACD8B" w14:textId="77777777" w:rsidR="00BA2442" w:rsidRPr="00F71947" w:rsidRDefault="00BA2442" w:rsidP="00D64A13">
            <w:pPr>
              <w:pStyle w:val="U-text"/>
            </w:pPr>
            <w:r>
              <w:t>Multiply positive whole numbers by a single digit (for non-calculator section)?</w:t>
            </w:r>
          </w:p>
        </w:tc>
        <w:tc>
          <w:tcPr>
            <w:tcW w:w="1075" w:type="dxa"/>
          </w:tcPr>
          <w:p w14:paraId="716C2A08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D955B42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5DAD19C" w14:textId="77777777" w:rsidR="00BA2442" w:rsidRDefault="00BA2442" w:rsidP="00D64A13">
            <w:pPr>
              <w:pStyle w:val="U-text"/>
            </w:pPr>
          </w:p>
        </w:tc>
      </w:tr>
      <w:tr w:rsidR="00BA2442" w14:paraId="46266BDE" w14:textId="77777777" w:rsidTr="00BA2442">
        <w:trPr>
          <w:trHeight w:val="754"/>
        </w:trPr>
        <w:tc>
          <w:tcPr>
            <w:tcW w:w="4983" w:type="dxa"/>
          </w:tcPr>
          <w:p w14:paraId="12CD90BD" w14:textId="77777777" w:rsidR="00BA2442" w:rsidRDefault="00BA2442" w:rsidP="00D64A13">
            <w:pPr>
              <w:pStyle w:val="U-text"/>
            </w:pPr>
            <w:r>
              <w:t>Divide positive whole numbers by a single digit (for non-calculator section)?</w:t>
            </w:r>
          </w:p>
        </w:tc>
        <w:tc>
          <w:tcPr>
            <w:tcW w:w="1075" w:type="dxa"/>
          </w:tcPr>
          <w:p w14:paraId="733653CF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63A3266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1AC32D3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31E05C3C" w14:textId="77777777" w:rsidTr="00BA2442">
        <w:trPr>
          <w:trHeight w:val="728"/>
        </w:trPr>
        <w:tc>
          <w:tcPr>
            <w:tcW w:w="4983" w:type="dxa"/>
          </w:tcPr>
          <w:p w14:paraId="1B9FB484" w14:textId="77777777" w:rsidR="00BA2442" w:rsidRPr="003F70DD" w:rsidRDefault="00BA2442" w:rsidP="00D64A13">
            <w:pPr>
              <w:pStyle w:val="U-text"/>
            </w:pPr>
            <w:r>
              <w:t>Understand negative numbers and use a number line to order?</w:t>
            </w:r>
          </w:p>
        </w:tc>
        <w:tc>
          <w:tcPr>
            <w:tcW w:w="1075" w:type="dxa"/>
          </w:tcPr>
          <w:p w14:paraId="58DCEC8A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2E6B5A01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6768931B" w14:textId="77777777" w:rsidR="00BA2442" w:rsidRDefault="00BA2442" w:rsidP="00D64A13">
            <w:pPr>
              <w:pStyle w:val="U-text"/>
            </w:pPr>
          </w:p>
        </w:tc>
      </w:tr>
      <w:tr w:rsidR="00BA2442" w14:paraId="641B84BB" w14:textId="77777777" w:rsidTr="00BA2442">
        <w:trPr>
          <w:trHeight w:val="442"/>
        </w:trPr>
        <w:tc>
          <w:tcPr>
            <w:tcW w:w="4983" w:type="dxa"/>
          </w:tcPr>
          <w:p w14:paraId="1E975278" w14:textId="77777777" w:rsidR="00BA2442" w:rsidRDefault="00BA2442" w:rsidP="00D64A13">
            <w:pPr>
              <w:pStyle w:val="U-text"/>
            </w:pPr>
            <w:r>
              <w:t>Add negative numbers?</w:t>
            </w:r>
          </w:p>
        </w:tc>
        <w:tc>
          <w:tcPr>
            <w:tcW w:w="1075" w:type="dxa"/>
          </w:tcPr>
          <w:p w14:paraId="2E439505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71B8A8F8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4372F39" w14:textId="77777777" w:rsidR="00BA2442" w:rsidRDefault="00BA2442" w:rsidP="00D64A13">
            <w:pPr>
              <w:pStyle w:val="U-text"/>
            </w:pPr>
          </w:p>
        </w:tc>
      </w:tr>
      <w:tr w:rsidR="00BA2442" w14:paraId="0DA3901B" w14:textId="77777777" w:rsidTr="00BA2442">
        <w:trPr>
          <w:trHeight w:val="442"/>
        </w:trPr>
        <w:tc>
          <w:tcPr>
            <w:tcW w:w="4983" w:type="dxa"/>
          </w:tcPr>
          <w:p w14:paraId="7484928D" w14:textId="77777777" w:rsidR="00BA2442" w:rsidRDefault="00BA2442" w:rsidP="00D64A13">
            <w:pPr>
              <w:pStyle w:val="U-text"/>
            </w:pPr>
            <w:r>
              <w:t>Subtract negative numbers?</w:t>
            </w:r>
          </w:p>
        </w:tc>
        <w:tc>
          <w:tcPr>
            <w:tcW w:w="1075" w:type="dxa"/>
          </w:tcPr>
          <w:p w14:paraId="1CF71506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DEE4CF0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A0A7126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67514E9F" w14:textId="77777777" w:rsidTr="00BA2442">
        <w:trPr>
          <w:trHeight w:val="468"/>
        </w:trPr>
        <w:tc>
          <w:tcPr>
            <w:tcW w:w="4983" w:type="dxa"/>
          </w:tcPr>
          <w:p w14:paraId="53B90FE3" w14:textId="77777777" w:rsidR="00BA2442" w:rsidRPr="003F70DD" w:rsidRDefault="00BA2442" w:rsidP="00D64A13">
            <w:pPr>
              <w:pStyle w:val="U-text"/>
            </w:pPr>
            <w:bookmarkStart w:id="0" w:name="OLE_LINK1"/>
            <w:r>
              <w:t>Round decimals to one decimal place</w:t>
            </w:r>
            <w:bookmarkEnd w:id="0"/>
            <w:r>
              <w:t>?</w:t>
            </w:r>
          </w:p>
        </w:tc>
        <w:tc>
          <w:tcPr>
            <w:tcW w:w="1075" w:type="dxa"/>
          </w:tcPr>
          <w:p w14:paraId="7DA367B4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0CE6858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985A681" w14:textId="77777777" w:rsidR="00BA2442" w:rsidRDefault="00BA2442" w:rsidP="00D64A13">
            <w:pPr>
              <w:pStyle w:val="U-text"/>
            </w:pPr>
          </w:p>
        </w:tc>
      </w:tr>
      <w:tr w:rsidR="00BA2442" w14:paraId="6F6660A7" w14:textId="77777777" w:rsidTr="00BA2442">
        <w:trPr>
          <w:trHeight w:val="442"/>
        </w:trPr>
        <w:tc>
          <w:tcPr>
            <w:tcW w:w="4983" w:type="dxa"/>
          </w:tcPr>
          <w:p w14:paraId="42BD33A1" w14:textId="77777777" w:rsidR="00BA2442" w:rsidRDefault="00BA2442" w:rsidP="00D64A13">
            <w:pPr>
              <w:pStyle w:val="U-text"/>
            </w:pPr>
            <w:r>
              <w:t>Round decimals to nearest whole number?</w:t>
            </w:r>
          </w:p>
        </w:tc>
        <w:tc>
          <w:tcPr>
            <w:tcW w:w="1075" w:type="dxa"/>
          </w:tcPr>
          <w:p w14:paraId="6F728C90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188771CB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1F25276E" w14:textId="77777777" w:rsidR="00BA2442" w:rsidRDefault="00BA2442" w:rsidP="00D64A13">
            <w:pPr>
              <w:pStyle w:val="U-text"/>
            </w:pPr>
          </w:p>
        </w:tc>
      </w:tr>
      <w:tr w:rsidR="00BA2442" w14:paraId="60D8015F" w14:textId="77777777" w:rsidTr="00BA2442">
        <w:trPr>
          <w:trHeight w:val="728"/>
        </w:trPr>
        <w:tc>
          <w:tcPr>
            <w:tcW w:w="4983" w:type="dxa"/>
          </w:tcPr>
          <w:p w14:paraId="485A93D0" w14:textId="77777777" w:rsidR="00BA2442" w:rsidRDefault="00BA2442" w:rsidP="00D64A13">
            <w:pPr>
              <w:pStyle w:val="U-text"/>
            </w:pPr>
            <w:r>
              <w:t>Round money in calculations to the nearest penny?</w:t>
            </w:r>
          </w:p>
        </w:tc>
        <w:tc>
          <w:tcPr>
            <w:tcW w:w="1075" w:type="dxa"/>
          </w:tcPr>
          <w:p w14:paraId="55E5607D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BB371A7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E1BF022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76AD4B3F" w14:textId="77777777" w:rsidTr="00BA2442">
        <w:trPr>
          <w:trHeight w:val="1066"/>
        </w:trPr>
        <w:tc>
          <w:tcPr>
            <w:tcW w:w="4983" w:type="dxa"/>
          </w:tcPr>
          <w:p w14:paraId="3BDB663D" w14:textId="77777777" w:rsidR="00BA2442" w:rsidRPr="003F70DD" w:rsidRDefault="00BA2442" w:rsidP="00D64A13">
            <w:pPr>
              <w:pStyle w:val="U-text"/>
            </w:pPr>
            <w:r>
              <w:t>Check solutions to questions and problems by thinking about whether the answer is sensible?</w:t>
            </w:r>
          </w:p>
        </w:tc>
        <w:tc>
          <w:tcPr>
            <w:tcW w:w="1075" w:type="dxa"/>
          </w:tcPr>
          <w:p w14:paraId="6AEDF5BE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5F97415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0DE71F6D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7A7C8BB6" w14:textId="77777777" w:rsidTr="00BA2442">
        <w:trPr>
          <w:trHeight w:val="442"/>
        </w:trPr>
        <w:tc>
          <w:tcPr>
            <w:tcW w:w="4983" w:type="dxa"/>
          </w:tcPr>
          <w:p w14:paraId="5935C211" w14:textId="77777777" w:rsidR="00BA2442" w:rsidRPr="003F70DD" w:rsidRDefault="00BA2442" w:rsidP="00D64A13">
            <w:pPr>
              <w:pStyle w:val="U-text"/>
            </w:pPr>
            <w:r>
              <w:t>Add quantities of money?</w:t>
            </w:r>
          </w:p>
        </w:tc>
        <w:tc>
          <w:tcPr>
            <w:tcW w:w="1075" w:type="dxa"/>
          </w:tcPr>
          <w:p w14:paraId="7E62FDAF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36AB17EA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CC130DE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35549442" w14:textId="77777777" w:rsidTr="00BA2442">
        <w:trPr>
          <w:trHeight w:val="442"/>
        </w:trPr>
        <w:tc>
          <w:tcPr>
            <w:tcW w:w="4983" w:type="dxa"/>
          </w:tcPr>
          <w:p w14:paraId="46E86823" w14:textId="77777777" w:rsidR="00BA2442" w:rsidRPr="003F70DD" w:rsidRDefault="00BA2442" w:rsidP="00D64A13">
            <w:pPr>
              <w:pStyle w:val="U-text"/>
            </w:pPr>
            <w:r>
              <w:t>Subtract quantities of money?</w:t>
            </w:r>
          </w:p>
        </w:tc>
        <w:tc>
          <w:tcPr>
            <w:tcW w:w="1075" w:type="dxa"/>
          </w:tcPr>
          <w:p w14:paraId="5CEFF469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7C8036FC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DCA4F64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3FDD744E" w14:textId="77777777" w:rsidTr="00BA2442">
        <w:trPr>
          <w:trHeight w:val="442"/>
        </w:trPr>
        <w:tc>
          <w:tcPr>
            <w:tcW w:w="4983" w:type="dxa"/>
          </w:tcPr>
          <w:p w14:paraId="0D433675" w14:textId="77777777" w:rsidR="00BA2442" w:rsidRPr="003F70DD" w:rsidRDefault="00BA2442" w:rsidP="00D64A13">
            <w:pPr>
              <w:pStyle w:val="U-text"/>
            </w:pPr>
            <w:r>
              <w:t>Multiply quantities of money?</w:t>
            </w:r>
          </w:p>
        </w:tc>
        <w:tc>
          <w:tcPr>
            <w:tcW w:w="1075" w:type="dxa"/>
          </w:tcPr>
          <w:p w14:paraId="668CDF73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45651A6A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2B333F7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590AFACF" w14:textId="77777777" w:rsidTr="00BA2442">
        <w:trPr>
          <w:trHeight w:val="468"/>
        </w:trPr>
        <w:tc>
          <w:tcPr>
            <w:tcW w:w="4983" w:type="dxa"/>
          </w:tcPr>
          <w:p w14:paraId="46992A8C" w14:textId="77777777" w:rsidR="00BA2442" w:rsidRPr="003F70DD" w:rsidRDefault="00BA2442" w:rsidP="00D64A13">
            <w:pPr>
              <w:pStyle w:val="U-text"/>
            </w:pPr>
            <w:r>
              <w:t>Divide quantities of money?</w:t>
            </w:r>
          </w:p>
        </w:tc>
        <w:tc>
          <w:tcPr>
            <w:tcW w:w="1075" w:type="dxa"/>
          </w:tcPr>
          <w:p w14:paraId="7D020D07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52BAD362" w14:textId="77777777" w:rsidR="00BA2442" w:rsidRDefault="00BA2442" w:rsidP="00D64A13">
            <w:pPr>
              <w:pStyle w:val="U-text"/>
            </w:pPr>
          </w:p>
        </w:tc>
        <w:tc>
          <w:tcPr>
            <w:tcW w:w="1075" w:type="dxa"/>
          </w:tcPr>
          <w:p w14:paraId="644C2A98" w14:textId="77777777" w:rsidR="00BA2442" w:rsidRDefault="00BA2442" w:rsidP="00D64A13">
            <w:pPr>
              <w:pStyle w:val="U-text"/>
            </w:pPr>
          </w:p>
        </w:tc>
      </w:tr>
    </w:tbl>
    <w:p w14:paraId="1544BF21" w14:textId="77777777" w:rsidR="00195624" w:rsidRDefault="00195624"/>
    <w:p w14:paraId="096505FF" w14:textId="77777777" w:rsidR="00195624" w:rsidRDefault="00195624"/>
    <w:p w14:paraId="03A3B32D" w14:textId="77777777" w:rsidR="00195624" w:rsidRDefault="00195624"/>
    <w:p w14:paraId="3A1D66EB" w14:textId="77777777" w:rsidR="00195624" w:rsidRDefault="00195624"/>
    <w:p w14:paraId="1502073C" w14:textId="77777777" w:rsidR="00D60BBD" w:rsidRDefault="00D60BBD"/>
    <w:p w14:paraId="09DC55AD" w14:textId="77777777" w:rsidR="00195624" w:rsidRDefault="00195624"/>
    <w:p w14:paraId="4D02ACB2" w14:textId="77777777" w:rsidR="00BA2442" w:rsidRDefault="00BA2442"/>
    <w:p w14:paraId="1CED4416" w14:textId="77777777" w:rsidR="00BA2442" w:rsidRDefault="00BA2442"/>
    <w:p w14:paraId="6F57BC78" w14:textId="77777777" w:rsidR="00BA2442" w:rsidRDefault="00BA2442"/>
    <w:p w14:paraId="2C89BBC7" w14:textId="02C5509B" w:rsidR="00BA2442" w:rsidRDefault="00BA2442">
      <w:r w:rsidRPr="00CC5E6D">
        <w:rPr>
          <w:b/>
        </w:rPr>
        <w:lastRenderedPageBreak/>
        <w:t>Module 3: Decimals</w:t>
      </w:r>
    </w:p>
    <w:tbl>
      <w:tblPr>
        <w:tblStyle w:val="TableGrid"/>
        <w:tblW w:w="8051" w:type="dxa"/>
        <w:tblLook w:val="04A0" w:firstRow="1" w:lastRow="0" w:firstColumn="1" w:lastColumn="0" w:noHBand="0" w:noVBand="1"/>
      </w:tblPr>
      <w:tblGrid>
        <w:gridCol w:w="5285"/>
        <w:gridCol w:w="993"/>
        <w:gridCol w:w="926"/>
        <w:gridCol w:w="847"/>
      </w:tblGrid>
      <w:tr w:rsidR="00BA2442" w14:paraId="28263F72" w14:textId="77777777" w:rsidTr="00BA2442">
        <w:trPr>
          <w:trHeight w:val="800"/>
        </w:trPr>
        <w:tc>
          <w:tcPr>
            <w:tcW w:w="5285" w:type="dxa"/>
          </w:tcPr>
          <w:p w14:paraId="09B7C6C6" w14:textId="77777777" w:rsidR="00BA2442" w:rsidRDefault="00BA2442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993" w:type="dxa"/>
            <w:shd w:val="clear" w:color="auto" w:fill="FF0000"/>
            <w:vAlign w:val="center"/>
          </w:tcPr>
          <w:p w14:paraId="6A514DB4" w14:textId="6AC45FEE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926" w:type="dxa"/>
            <w:shd w:val="clear" w:color="auto" w:fill="FFC000"/>
            <w:vAlign w:val="center"/>
          </w:tcPr>
          <w:p w14:paraId="4C1EDFEF" w14:textId="0AA1105F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847" w:type="dxa"/>
            <w:shd w:val="clear" w:color="auto" w:fill="00B050"/>
            <w:vAlign w:val="center"/>
          </w:tcPr>
          <w:p w14:paraId="5781C317" w14:textId="5FFDB6FF" w:rsidR="00BA2442" w:rsidRDefault="00BA2442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BA2442" w:rsidRPr="00F71947" w14:paraId="76AE125B" w14:textId="77777777" w:rsidTr="00BA2442">
        <w:trPr>
          <w:trHeight w:val="934"/>
        </w:trPr>
        <w:tc>
          <w:tcPr>
            <w:tcW w:w="5285" w:type="dxa"/>
          </w:tcPr>
          <w:p w14:paraId="25C209EA" w14:textId="77777777" w:rsidR="00BA2442" w:rsidRPr="00F71947" w:rsidRDefault="00BA2442" w:rsidP="00D64A13">
            <w:pPr>
              <w:pStyle w:val="U-text"/>
            </w:pPr>
            <w:r w:rsidRPr="00053271">
              <w:rPr>
                <w:color w:val="000000"/>
              </w:rPr>
              <w:t>Read</w:t>
            </w:r>
            <w:r>
              <w:rPr>
                <w:color w:val="000000"/>
              </w:rPr>
              <w:t xml:space="preserve"> decimal</w:t>
            </w:r>
            <w:r w:rsidRPr="00053271">
              <w:rPr>
                <w:color w:val="000000"/>
              </w:rPr>
              <w:t>s up to two decimal places</w:t>
            </w:r>
            <w:r>
              <w:rPr>
                <w:color w:val="000000"/>
              </w:rPr>
              <w:t xml:space="preserve"> and understand place value?</w:t>
            </w:r>
          </w:p>
        </w:tc>
        <w:tc>
          <w:tcPr>
            <w:tcW w:w="993" w:type="dxa"/>
          </w:tcPr>
          <w:p w14:paraId="20031806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31BD52A1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4717CA06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053271" w14:paraId="71C161D2" w14:textId="77777777" w:rsidTr="00BA2442">
        <w:trPr>
          <w:trHeight w:val="967"/>
        </w:trPr>
        <w:tc>
          <w:tcPr>
            <w:tcW w:w="5285" w:type="dxa"/>
          </w:tcPr>
          <w:p w14:paraId="06E980BB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  <w:r>
              <w:rPr>
                <w:color w:val="000000"/>
              </w:rPr>
              <w:t>W</w:t>
            </w:r>
            <w:r w:rsidRPr="00053271">
              <w:rPr>
                <w:color w:val="000000"/>
              </w:rPr>
              <w:t>rite</w:t>
            </w:r>
            <w:r>
              <w:rPr>
                <w:color w:val="000000"/>
              </w:rPr>
              <w:t xml:space="preserve"> decimal</w:t>
            </w:r>
            <w:r w:rsidRPr="00053271">
              <w:rPr>
                <w:color w:val="000000"/>
              </w:rPr>
              <w:t>s up to two decimal places</w:t>
            </w:r>
            <w:r>
              <w:rPr>
                <w:color w:val="000000"/>
              </w:rPr>
              <w:t xml:space="preserve"> and understand place value?</w:t>
            </w:r>
          </w:p>
        </w:tc>
        <w:tc>
          <w:tcPr>
            <w:tcW w:w="993" w:type="dxa"/>
          </w:tcPr>
          <w:p w14:paraId="46FC3331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5444AD8D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69C2D063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053271" w14:paraId="605C697C" w14:textId="77777777" w:rsidTr="00BA2442">
        <w:trPr>
          <w:trHeight w:val="967"/>
        </w:trPr>
        <w:tc>
          <w:tcPr>
            <w:tcW w:w="5285" w:type="dxa"/>
          </w:tcPr>
          <w:p w14:paraId="043C85FB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  <w:r>
              <w:rPr>
                <w:color w:val="000000"/>
              </w:rPr>
              <w:t>O</w:t>
            </w:r>
            <w:r w:rsidRPr="00053271">
              <w:rPr>
                <w:color w:val="000000"/>
              </w:rPr>
              <w:t>r</w:t>
            </w:r>
            <w:r>
              <w:rPr>
                <w:color w:val="000000"/>
              </w:rPr>
              <w:t>der decimal</w:t>
            </w:r>
            <w:r w:rsidRPr="00053271">
              <w:rPr>
                <w:color w:val="000000"/>
              </w:rPr>
              <w:t>s up to two decimal places</w:t>
            </w:r>
            <w:r>
              <w:rPr>
                <w:color w:val="000000"/>
              </w:rPr>
              <w:t xml:space="preserve"> and understand place value?</w:t>
            </w:r>
          </w:p>
        </w:tc>
        <w:tc>
          <w:tcPr>
            <w:tcW w:w="993" w:type="dxa"/>
          </w:tcPr>
          <w:p w14:paraId="20ECA6AF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31C33967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297DF63E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053271" w14:paraId="762F200B" w14:textId="77777777" w:rsidTr="00BA2442">
        <w:trPr>
          <w:trHeight w:val="967"/>
        </w:trPr>
        <w:tc>
          <w:tcPr>
            <w:tcW w:w="5285" w:type="dxa"/>
          </w:tcPr>
          <w:p w14:paraId="5BC73D31" w14:textId="77777777" w:rsidR="00BA2442" w:rsidRPr="00053271" w:rsidRDefault="00BA2442" w:rsidP="00D64A13">
            <w:pPr>
              <w:pStyle w:val="U-text"/>
              <w:rPr>
                <w:color w:val="000000"/>
              </w:rPr>
            </w:pPr>
            <w:r>
              <w:rPr>
                <w:color w:val="000000"/>
              </w:rPr>
              <w:t>Compare decimal</w:t>
            </w:r>
            <w:r w:rsidRPr="00053271">
              <w:rPr>
                <w:color w:val="000000"/>
              </w:rPr>
              <w:t>s up to two decimal places</w:t>
            </w:r>
            <w:r>
              <w:rPr>
                <w:color w:val="000000"/>
              </w:rPr>
              <w:t xml:space="preserve"> and understand place value?</w:t>
            </w:r>
          </w:p>
        </w:tc>
        <w:tc>
          <w:tcPr>
            <w:tcW w:w="993" w:type="dxa"/>
          </w:tcPr>
          <w:p w14:paraId="05836C1A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1DD6D91F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56542C2A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F71947" w14:paraId="642C1186" w14:textId="77777777" w:rsidTr="00BA2442">
        <w:trPr>
          <w:trHeight w:val="567"/>
        </w:trPr>
        <w:tc>
          <w:tcPr>
            <w:tcW w:w="5285" w:type="dxa"/>
          </w:tcPr>
          <w:p w14:paraId="13123409" w14:textId="77777777" w:rsidR="00BA2442" w:rsidRPr="00F71947" w:rsidRDefault="00BA2442" w:rsidP="00D64A13">
            <w:pPr>
              <w:pStyle w:val="U-text"/>
            </w:pPr>
            <w:r w:rsidRPr="00AE0A80">
              <w:rPr>
                <w:color w:val="000000"/>
              </w:rPr>
              <w:t>Add decimals up to two decimal places</w:t>
            </w:r>
            <w:r>
              <w:rPr>
                <w:color w:val="000000"/>
              </w:rPr>
              <w:t>?</w:t>
            </w:r>
          </w:p>
        </w:tc>
        <w:tc>
          <w:tcPr>
            <w:tcW w:w="993" w:type="dxa"/>
          </w:tcPr>
          <w:p w14:paraId="3C630640" w14:textId="77777777" w:rsidR="00BA2442" w:rsidRPr="00AE0A80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3DF39BF1" w14:textId="77777777" w:rsidR="00BA2442" w:rsidRPr="00AE0A80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45B24C75" w14:textId="77777777" w:rsidR="00BA2442" w:rsidRPr="00AE0A80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AE0A80" w14:paraId="0B3E8689" w14:textId="77777777" w:rsidTr="00BA2442">
        <w:trPr>
          <w:trHeight w:val="934"/>
        </w:trPr>
        <w:tc>
          <w:tcPr>
            <w:tcW w:w="5285" w:type="dxa"/>
          </w:tcPr>
          <w:p w14:paraId="39381BFA" w14:textId="77777777" w:rsidR="00BA2442" w:rsidRPr="00AE0A80" w:rsidRDefault="00BA2442" w:rsidP="00D64A13">
            <w:pPr>
              <w:pStyle w:val="U-text"/>
              <w:rPr>
                <w:color w:val="000000"/>
              </w:rPr>
            </w:pPr>
            <w:r>
              <w:rPr>
                <w:color w:val="000000"/>
              </w:rPr>
              <w:t>S</w:t>
            </w:r>
            <w:r w:rsidRPr="00AE0A80">
              <w:rPr>
                <w:color w:val="000000"/>
              </w:rPr>
              <w:t>ubtract decimals up to two decimal places</w:t>
            </w:r>
            <w:r>
              <w:rPr>
                <w:color w:val="000000"/>
              </w:rPr>
              <w:t>?</w:t>
            </w:r>
          </w:p>
        </w:tc>
        <w:tc>
          <w:tcPr>
            <w:tcW w:w="993" w:type="dxa"/>
          </w:tcPr>
          <w:p w14:paraId="3896273A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926" w:type="dxa"/>
          </w:tcPr>
          <w:p w14:paraId="736BBB00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  <w:tc>
          <w:tcPr>
            <w:tcW w:w="847" w:type="dxa"/>
          </w:tcPr>
          <w:p w14:paraId="06F1F487" w14:textId="77777777" w:rsidR="00BA2442" w:rsidRDefault="00BA2442" w:rsidP="00D64A13">
            <w:pPr>
              <w:pStyle w:val="U-text"/>
              <w:rPr>
                <w:color w:val="000000"/>
              </w:rPr>
            </w:pPr>
          </w:p>
        </w:tc>
      </w:tr>
      <w:tr w:rsidR="00BA2442" w:rsidRPr="003F70DD" w14:paraId="4D689EB9" w14:textId="77777777" w:rsidTr="00BA2442">
        <w:trPr>
          <w:trHeight w:val="1367"/>
        </w:trPr>
        <w:tc>
          <w:tcPr>
            <w:tcW w:w="5285" w:type="dxa"/>
          </w:tcPr>
          <w:p w14:paraId="5A5A99CB" w14:textId="77777777" w:rsidR="00BA2442" w:rsidRPr="003F70DD" w:rsidRDefault="00BA2442" w:rsidP="00D64A13">
            <w:pPr>
              <w:pStyle w:val="U-text"/>
            </w:pPr>
            <w:r w:rsidRPr="00E37806">
              <w:t>Multiply decimals with up to two decimal places (</w:t>
            </w:r>
            <w:r>
              <w:t xml:space="preserve">by </w:t>
            </w:r>
            <w:r w:rsidRPr="00E37806">
              <w:t xml:space="preserve">single digit </w:t>
            </w:r>
            <w:r>
              <w:t xml:space="preserve">whole number </w:t>
            </w:r>
            <w:r w:rsidRPr="00E37806">
              <w:t>for non-calculator section)</w:t>
            </w:r>
            <w:r>
              <w:t>?</w:t>
            </w:r>
          </w:p>
        </w:tc>
        <w:tc>
          <w:tcPr>
            <w:tcW w:w="993" w:type="dxa"/>
          </w:tcPr>
          <w:p w14:paraId="60CADFD4" w14:textId="77777777" w:rsidR="00BA2442" w:rsidRPr="00E37806" w:rsidRDefault="00BA2442" w:rsidP="00D64A13">
            <w:pPr>
              <w:pStyle w:val="U-text"/>
            </w:pPr>
          </w:p>
        </w:tc>
        <w:tc>
          <w:tcPr>
            <w:tcW w:w="926" w:type="dxa"/>
          </w:tcPr>
          <w:p w14:paraId="61F9B51C" w14:textId="77777777" w:rsidR="00BA2442" w:rsidRPr="00E37806" w:rsidRDefault="00BA2442" w:rsidP="00D64A13">
            <w:pPr>
              <w:pStyle w:val="U-text"/>
            </w:pPr>
          </w:p>
        </w:tc>
        <w:tc>
          <w:tcPr>
            <w:tcW w:w="847" w:type="dxa"/>
          </w:tcPr>
          <w:p w14:paraId="43A5DEFE" w14:textId="77777777" w:rsidR="00BA2442" w:rsidRPr="00E37806" w:rsidRDefault="00BA2442" w:rsidP="00D64A13">
            <w:pPr>
              <w:pStyle w:val="U-text"/>
            </w:pPr>
          </w:p>
        </w:tc>
      </w:tr>
      <w:tr w:rsidR="00BA2442" w:rsidRPr="003F70DD" w14:paraId="6C000932" w14:textId="77777777" w:rsidTr="00BA2442">
        <w:trPr>
          <w:trHeight w:val="967"/>
        </w:trPr>
        <w:tc>
          <w:tcPr>
            <w:tcW w:w="5285" w:type="dxa"/>
          </w:tcPr>
          <w:p w14:paraId="6598C552" w14:textId="77777777" w:rsidR="00BA2442" w:rsidRPr="003F70DD" w:rsidRDefault="00BA2442" w:rsidP="00D64A13">
            <w:pPr>
              <w:pStyle w:val="U-text"/>
            </w:pPr>
            <w:r>
              <w:t>Divide decimals with up to two decimal places using a calculator?</w:t>
            </w:r>
          </w:p>
        </w:tc>
        <w:tc>
          <w:tcPr>
            <w:tcW w:w="993" w:type="dxa"/>
          </w:tcPr>
          <w:p w14:paraId="30D6CBB5" w14:textId="77777777" w:rsidR="00BA2442" w:rsidRDefault="00BA2442" w:rsidP="00D64A13">
            <w:pPr>
              <w:pStyle w:val="U-text"/>
            </w:pPr>
          </w:p>
        </w:tc>
        <w:tc>
          <w:tcPr>
            <w:tcW w:w="926" w:type="dxa"/>
          </w:tcPr>
          <w:p w14:paraId="3B51AE54" w14:textId="77777777" w:rsidR="00BA2442" w:rsidRDefault="00BA2442" w:rsidP="00D64A13">
            <w:pPr>
              <w:pStyle w:val="U-text"/>
            </w:pPr>
          </w:p>
        </w:tc>
        <w:tc>
          <w:tcPr>
            <w:tcW w:w="847" w:type="dxa"/>
          </w:tcPr>
          <w:p w14:paraId="4799A29C" w14:textId="77777777" w:rsidR="00BA2442" w:rsidRDefault="00BA2442" w:rsidP="00D64A13">
            <w:pPr>
              <w:pStyle w:val="U-text"/>
            </w:pPr>
          </w:p>
        </w:tc>
      </w:tr>
      <w:tr w:rsidR="00BA2442" w:rsidRPr="003F70DD" w14:paraId="45647175" w14:textId="77777777" w:rsidTr="00BA2442">
        <w:trPr>
          <w:trHeight w:val="967"/>
        </w:trPr>
        <w:tc>
          <w:tcPr>
            <w:tcW w:w="5285" w:type="dxa"/>
          </w:tcPr>
          <w:p w14:paraId="023DE951" w14:textId="77777777" w:rsidR="00BA2442" w:rsidRPr="003F70DD" w:rsidRDefault="00BA2442" w:rsidP="00D64A13">
            <w:pPr>
              <w:pStyle w:val="U-text"/>
            </w:pPr>
            <w:r>
              <w:t>Round decimals to one decimal place and the nearest whole number?</w:t>
            </w:r>
          </w:p>
        </w:tc>
        <w:tc>
          <w:tcPr>
            <w:tcW w:w="993" w:type="dxa"/>
          </w:tcPr>
          <w:p w14:paraId="1C2C8B6A" w14:textId="77777777" w:rsidR="00BA2442" w:rsidRDefault="00BA2442" w:rsidP="00D64A13">
            <w:pPr>
              <w:pStyle w:val="U-text"/>
            </w:pPr>
          </w:p>
        </w:tc>
        <w:tc>
          <w:tcPr>
            <w:tcW w:w="926" w:type="dxa"/>
          </w:tcPr>
          <w:p w14:paraId="73ED23D2" w14:textId="77777777" w:rsidR="00BA2442" w:rsidRDefault="00BA2442" w:rsidP="00D64A13">
            <w:pPr>
              <w:pStyle w:val="U-text"/>
            </w:pPr>
          </w:p>
        </w:tc>
        <w:tc>
          <w:tcPr>
            <w:tcW w:w="847" w:type="dxa"/>
          </w:tcPr>
          <w:p w14:paraId="6B84169D" w14:textId="77777777" w:rsidR="00BA2442" w:rsidRDefault="00BA2442" w:rsidP="00D64A13">
            <w:pPr>
              <w:pStyle w:val="U-text"/>
            </w:pPr>
          </w:p>
        </w:tc>
      </w:tr>
    </w:tbl>
    <w:p w14:paraId="3961690D" w14:textId="77777777" w:rsidR="00195624" w:rsidRDefault="00195624"/>
    <w:p w14:paraId="6907DF80" w14:textId="77777777" w:rsidR="00195624" w:rsidRDefault="00195624"/>
    <w:p w14:paraId="6E163226" w14:textId="77777777" w:rsidR="00195624" w:rsidRDefault="00195624"/>
    <w:p w14:paraId="648ED749" w14:textId="77777777" w:rsidR="00D60BBD" w:rsidRDefault="00D60BBD"/>
    <w:p w14:paraId="2DF64A2C" w14:textId="77777777" w:rsidR="00BA2442" w:rsidRDefault="00BA2442"/>
    <w:p w14:paraId="73020E79" w14:textId="77777777" w:rsidR="00BA2442" w:rsidRDefault="00BA2442"/>
    <w:p w14:paraId="4957A77F" w14:textId="77777777" w:rsidR="00651C40" w:rsidRDefault="00651C40"/>
    <w:p w14:paraId="18834AE3" w14:textId="77777777" w:rsidR="00651C40" w:rsidRDefault="00651C40"/>
    <w:p w14:paraId="52E0A293" w14:textId="77777777" w:rsidR="00BA2442" w:rsidRDefault="00BA2442"/>
    <w:p w14:paraId="56E5F28B" w14:textId="0E2A5F8D" w:rsidR="00D60BBD" w:rsidRDefault="00BA2442" w:rsidP="00651C40">
      <w:pPr>
        <w:pStyle w:val="U-text-sml"/>
        <w:rPr>
          <w:b/>
        </w:rPr>
      </w:pPr>
      <w:r>
        <w:rPr>
          <w:b/>
        </w:rPr>
        <w:lastRenderedPageBreak/>
        <w:t>Topic: Measurement</w:t>
      </w:r>
      <w:r w:rsidR="00651C40">
        <w:rPr>
          <w:b/>
        </w:rPr>
        <w:t xml:space="preserve"> - </w:t>
      </w:r>
      <w:r w:rsidRPr="00CC5E6D">
        <w:rPr>
          <w:b/>
        </w:rPr>
        <w:t>Module 4: Reading Scales</w:t>
      </w:r>
    </w:p>
    <w:p w14:paraId="448D9CFC" w14:textId="77777777" w:rsidR="00651C40" w:rsidRDefault="00651C40" w:rsidP="00651C40">
      <w:pPr>
        <w:pStyle w:val="U-text-sml"/>
      </w:pPr>
    </w:p>
    <w:tbl>
      <w:tblPr>
        <w:tblStyle w:val="TableGrid"/>
        <w:tblW w:w="8213" w:type="dxa"/>
        <w:tblLook w:val="04A0" w:firstRow="1" w:lastRow="0" w:firstColumn="1" w:lastColumn="0" w:noHBand="0" w:noVBand="1"/>
      </w:tblPr>
      <w:tblGrid>
        <w:gridCol w:w="5240"/>
        <w:gridCol w:w="991"/>
        <w:gridCol w:w="991"/>
        <w:gridCol w:w="991"/>
      </w:tblGrid>
      <w:tr w:rsidR="00651C40" w14:paraId="715A446B" w14:textId="77777777" w:rsidTr="00651C40">
        <w:trPr>
          <w:trHeight w:val="992"/>
        </w:trPr>
        <w:tc>
          <w:tcPr>
            <w:tcW w:w="5240" w:type="dxa"/>
          </w:tcPr>
          <w:p w14:paraId="4325BA16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991" w:type="dxa"/>
            <w:shd w:val="clear" w:color="auto" w:fill="FF0000"/>
            <w:vAlign w:val="center"/>
          </w:tcPr>
          <w:p w14:paraId="1960A3C1" w14:textId="5F4B2175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991" w:type="dxa"/>
            <w:shd w:val="clear" w:color="auto" w:fill="FFC000"/>
            <w:vAlign w:val="center"/>
          </w:tcPr>
          <w:p w14:paraId="2B76DAB6" w14:textId="604F5C6B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991" w:type="dxa"/>
            <w:shd w:val="clear" w:color="auto" w:fill="00B050"/>
            <w:vAlign w:val="center"/>
          </w:tcPr>
          <w:p w14:paraId="09B1496B" w14:textId="5F9969AF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2EEC57A4" w14:textId="77777777" w:rsidTr="00651C40">
        <w:trPr>
          <w:trHeight w:val="943"/>
        </w:trPr>
        <w:tc>
          <w:tcPr>
            <w:tcW w:w="5240" w:type="dxa"/>
          </w:tcPr>
          <w:p w14:paraId="1F9E8659" w14:textId="77777777" w:rsidR="00651C40" w:rsidRPr="00F71947" w:rsidRDefault="00651C40" w:rsidP="00D64A13">
            <w:pPr>
              <w:pStyle w:val="U-text"/>
            </w:pPr>
            <w:r>
              <w:t xml:space="preserve">Know and use units of measure for length including metric and imperial units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imperial units include miles, inches, feet? </w:t>
            </w:r>
          </w:p>
        </w:tc>
        <w:tc>
          <w:tcPr>
            <w:tcW w:w="991" w:type="dxa"/>
          </w:tcPr>
          <w:p w14:paraId="1F94C286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28F75F61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3512D7C4" w14:textId="77777777" w:rsidR="00651C40" w:rsidRDefault="00651C40" w:rsidP="00D64A13">
            <w:pPr>
              <w:pStyle w:val="U-text"/>
            </w:pPr>
          </w:p>
        </w:tc>
      </w:tr>
      <w:tr w:rsidR="00651C40" w14:paraId="46CB34BC" w14:textId="77777777" w:rsidTr="00651C40">
        <w:trPr>
          <w:trHeight w:val="1001"/>
        </w:trPr>
        <w:tc>
          <w:tcPr>
            <w:tcW w:w="5240" w:type="dxa"/>
          </w:tcPr>
          <w:p w14:paraId="3FD78343" w14:textId="77777777" w:rsidR="00651C40" w:rsidRDefault="00651C40" w:rsidP="00D64A13">
            <w:pPr>
              <w:pStyle w:val="U-text"/>
            </w:pPr>
            <w:r>
              <w:t xml:space="preserve">Know and use units of measure for weight, including metric and imperial units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imperial units including pounds? </w:t>
            </w:r>
          </w:p>
        </w:tc>
        <w:tc>
          <w:tcPr>
            <w:tcW w:w="991" w:type="dxa"/>
          </w:tcPr>
          <w:p w14:paraId="49D3818C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521DBA64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598462B2" w14:textId="77777777" w:rsidR="00651C40" w:rsidRDefault="00651C40" w:rsidP="00D64A13">
            <w:pPr>
              <w:pStyle w:val="U-text"/>
            </w:pPr>
          </w:p>
        </w:tc>
      </w:tr>
      <w:tr w:rsidR="00651C40" w14:paraId="108C68A5" w14:textId="77777777" w:rsidTr="00651C40">
        <w:trPr>
          <w:trHeight w:val="1033"/>
        </w:trPr>
        <w:tc>
          <w:tcPr>
            <w:tcW w:w="5240" w:type="dxa"/>
          </w:tcPr>
          <w:p w14:paraId="75D2FDA3" w14:textId="77777777" w:rsidR="00651C40" w:rsidRDefault="00651C40" w:rsidP="00D64A13">
            <w:pPr>
              <w:pStyle w:val="U-text"/>
            </w:pPr>
            <w:r>
              <w:t xml:space="preserve">Know and use units of measure for capacity including metric and imperial units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imperial units including gallons and pints?</w:t>
            </w:r>
          </w:p>
        </w:tc>
        <w:tc>
          <w:tcPr>
            <w:tcW w:w="991" w:type="dxa"/>
          </w:tcPr>
          <w:p w14:paraId="3A593CF1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0C83C498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3619A2EF" w14:textId="77777777" w:rsidR="00651C40" w:rsidRDefault="00651C40" w:rsidP="00D64A13">
            <w:pPr>
              <w:pStyle w:val="U-text"/>
            </w:pPr>
          </w:p>
        </w:tc>
      </w:tr>
      <w:tr w:rsidR="00651C40" w14:paraId="0CA97307" w14:textId="77777777" w:rsidTr="00651C40">
        <w:trPr>
          <w:trHeight w:val="511"/>
        </w:trPr>
        <w:tc>
          <w:tcPr>
            <w:tcW w:w="5240" w:type="dxa"/>
          </w:tcPr>
          <w:p w14:paraId="4411853E" w14:textId="77777777" w:rsidR="00651C40" w:rsidRDefault="00651C40" w:rsidP="00D64A13">
            <w:pPr>
              <w:pStyle w:val="U-text"/>
            </w:pPr>
            <w:r>
              <w:t>Know and use units of measure for angles?</w:t>
            </w:r>
          </w:p>
        </w:tc>
        <w:tc>
          <w:tcPr>
            <w:tcW w:w="991" w:type="dxa"/>
          </w:tcPr>
          <w:p w14:paraId="6F317728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57B53F5A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5F4C496B" w14:textId="77777777" w:rsidR="00651C40" w:rsidRDefault="00651C40" w:rsidP="00D64A13">
            <w:pPr>
              <w:pStyle w:val="U-text"/>
            </w:pPr>
          </w:p>
        </w:tc>
      </w:tr>
      <w:tr w:rsidR="00651C40" w14:paraId="0F6D6058" w14:textId="77777777" w:rsidTr="00651C40">
        <w:trPr>
          <w:trHeight w:val="704"/>
        </w:trPr>
        <w:tc>
          <w:tcPr>
            <w:tcW w:w="5240" w:type="dxa"/>
          </w:tcPr>
          <w:p w14:paraId="52BACE43" w14:textId="77777777" w:rsidR="00651C40" w:rsidRDefault="00651C40" w:rsidP="00D64A13">
            <w:pPr>
              <w:pStyle w:val="U-text"/>
            </w:pPr>
            <w:r>
              <w:t>Know and use units of measure for temperature including Celsius and Fahrenheit?</w:t>
            </w:r>
          </w:p>
        </w:tc>
        <w:tc>
          <w:tcPr>
            <w:tcW w:w="991" w:type="dxa"/>
          </w:tcPr>
          <w:p w14:paraId="6387C0C5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69FB3D00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6660175E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18907762" w14:textId="77777777" w:rsidTr="00651C40">
        <w:trPr>
          <w:trHeight w:val="511"/>
        </w:trPr>
        <w:tc>
          <w:tcPr>
            <w:tcW w:w="5240" w:type="dxa"/>
          </w:tcPr>
          <w:p w14:paraId="4B28195B" w14:textId="77777777" w:rsidR="00651C40" w:rsidRPr="00F71947" w:rsidRDefault="00651C40" w:rsidP="00D64A13">
            <w:pPr>
              <w:pStyle w:val="U-text"/>
            </w:pPr>
            <w:r>
              <w:t>Read integer scales?</w:t>
            </w:r>
          </w:p>
        </w:tc>
        <w:tc>
          <w:tcPr>
            <w:tcW w:w="991" w:type="dxa"/>
          </w:tcPr>
          <w:p w14:paraId="5C61A47A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28EFD628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13F77D59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634BD849" w14:textId="77777777" w:rsidTr="00651C40">
        <w:trPr>
          <w:trHeight w:val="511"/>
        </w:trPr>
        <w:tc>
          <w:tcPr>
            <w:tcW w:w="5240" w:type="dxa"/>
          </w:tcPr>
          <w:p w14:paraId="3E39BFBB" w14:textId="77777777" w:rsidR="00651C40" w:rsidRPr="00F71947" w:rsidRDefault="00651C40" w:rsidP="00D64A13">
            <w:pPr>
              <w:pStyle w:val="U-text"/>
            </w:pPr>
            <w:r>
              <w:t>Draw angles, accurate to the nearest degree?</w:t>
            </w:r>
          </w:p>
        </w:tc>
        <w:tc>
          <w:tcPr>
            <w:tcW w:w="991" w:type="dxa"/>
          </w:tcPr>
          <w:p w14:paraId="487D4E29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0A2C63F3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640307B7" w14:textId="77777777" w:rsidR="00651C40" w:rsidRDefault="00651C40" w:rsidP="00D64A13">
            <w:pPr>
              <w:pStyle w:val="U-text"/>
            </w:pPr>
          </w:p>
        </w:tc>
      </w:tr>
      <w:tr w:rsidR="00651C40" w14:paraId="4D098806" w14:textId="77777777" w:rsidTr="00651C40">
        <w:trPr>
          <w:trHeight w:val="491"/>
        </w:trPr>
        <w:tc>
          <w:tcPr>
            <w:tcW w:w="5240" w:type="dxa"/>
          </w:tcPr>
          <w:p w14:paraId="1BA7E817" w14:textId="77777777" w:rsidR="00651C40" w:rsidRDefault="00651C40" w:rsidP="00D64A13">
            <w:pPr>
              <w:pStyle w:val="U-text"/>
            </w:pPr>
            <w:r>
              <w:t xml:space="preserve"> Measure angles accurate to the nearest degree</w:t>
            </w:r>
          </w:p>
        </w:tc>
        <w:tc>
          <w:tcPr>
            <w:tcW w:w="991" w:type="dxa"/>
          </w:tcPr>
          <w:p w14:paraId="137F8536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1E262DB4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39B41800" w14:textId="77777777" w:rsidR="00651C40" w:rsidRDefault="00651C40" w:rsidP="00D64A13">
            <w:pPr>
              <w:pStyle w:val="U-text"/>
            </w:pPr>
          </w:p>
        </w:tc>
      </w:tr>
      <w:tr w:rsidR="00651C40" w14:paraId="53C69E71" w14:textId="77777777" w:rsidTr="00651C40">
        <w:trPr>
          <w:trHeight w:val="541"/>
        </w:trPr>
        <w:tc>
          <w:tcPr>
            <w:tcW w:w="5240" w:type="dxa"/>
          </w:tcPr>
          <w:p w14:paraId="77649A01" w14:textId="77777777" w:rsidR="00651C40" w:rsidRDefault="00651C40" w:rsidP="00D64A13">
            <w:pPr>
              <w:pStyle w:val="U-text"/>
            </w:pPr>
            <w:r>
              <w:t>Draw lines accurate to the nearest cm?</w:t>
            </w:r>
          </w:p>
        </w:tc>
        <w:tc>
          <w:tcPr>
            <w:tcW w:w="991" w:type="dxa"/>
          </w:tcPr>
          <w:p w14:paraId="6975023D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48E3C1E4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64921899" w14:textId="77777777" w:rsidR="00651C40" w:rsidRDefault="00651C40" w:rsidP="00D64A13">
            <w:pPr>
              <w:pStyle w:val="U-text"/>
            </w:pPr>
          </w:p>
        </w:tc>
      </w:tr>
      <w:tr w:rsidR="00651C40" w14:paraId="706AD99B" w14:textId="77777777" w:rsidTr="00651C40">
        <w:trPr>
          <w:trHeight w:val="511"/>
        </w:trPr>
        <w:tc>
          <w:tcPr>
            <w:tcW w:w="5240" w:type="dxa"/>
          </w:tcPr>
          <w:p w14:paraId="2C349368" w14:textId="77777777" w:rsidR="00651C40" w:rsidRDefault="00651C40" w:rsidP="00D64A13">
            <w:pPr>
              <w:pStyle w:val="U-text"/>
            </w:pPr>
            <w:r>
              <w:t xml:space="preserve">Measure lines accurate to the nearest cm? </w:t>
            </w:r>
          </w:p>
        </w:tc>
        <w:tc>
          <w:tcPr>
            <w:tcW w:w="991" w:type="dxa"/>
          </w:tcPr>
          <w:p w14:paraId="7807CCA7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5E4314A2" w14:textId="77777777" w:rsidR="00651C40" w:rsidRDefault="00651C40" w:rsidP="00D64A13">
            <w:pPr>
              <w:pStyle w:val="U-text"/>
            </w:pPr>
          </w:p>
        </w:tc>
        <w:tc>
          <w:tcPr>
            <w:tcW w:w="991" w:type="dxa"/>
          </w:tcPr>
          <w:p w14:paraId="4E7B6F54" w14:textId="77777777" w:rsidR="00651C40" w:rsidRDefault="00651C40" w:rsidP="00D64A13">
            <w:pPr>
              <w:pStyle w:val="U-text"/>
            </w:pPr>
          </w:p>
        </w:tc>
      </w:tr>
    </w:tbl>
    <w:p w14:paraId="4E2B0552" w14:textId="77777777" w:rsidR="00195624" w:rsidRDefault="00195624"/>
    <w:p w14:paraId="6377F7EC" w14:textId="77777777" w:rsidR="00195624" w:rsidRDefault="00195624"/>
    <w:p w14:paraId="0C6F1079" w14:textId="77777777" w:rsidR="00195624" w:rsidRDefault="00195624"/>
    <w:p w14:paraId="1BD7AF7A" w14:textId="7F041783" w:rsidR="00195624" w:rsidRDefault="00651C40">
      <w:r w:rsidRPr="00CC5E6D">
        <w:rPr>
          <w:b/>
        </w:rPr>
        <w:t>Module 5: Converting Units</w:t>
      </w:r>
    </w:p>
    <w:tbl>
      <w:tblPr>
        <w:tblStyle w:val="TableGrid"/>
        <w:tblW w:w="8071" w:type="dxa"/>
        <w:tblLook w:val="04A0" w:firstRow="1" w:lastRow="0" w:firstColumn="1" w:lastColumn="0" w:noHBand="0" w:noVBand="1"/>
      </w:tblPr>
      <w:tblGrid>
        <w:gridCol w:w="5083"/>
        <w:gridCol w:w="1066"/>
        <w:gridCol w:w="912"/>
        <w:gridCol w:w="1010"/>
      </w:tblGrid>
      <w:tr w:rsidR="00651C40" w14:paraId="77628434" w14:textId="77777777" w:rsidTr="00651C40">
        <w:trPr>
          <w:trHeight w:val="1029"/>
        </w:trPr>
        <w:tc>
          <w:tcPr>
            <w:tcW w:w="5083" w:type="dxa"/>
          </w:tcPr>
          <w:p w14:paraId="231129F1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066" w:type="dxa"/>
            <w:shd w:val="clear" w:color="auto" w:fill="FF0000"/>
            <w:vAlign w:val="center"/>
          </w:tcPr>
          <w:p w14:paraId="6482C2C3" w14:textId="799991D0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912" w:type="dxa"/>
            <w:shd w:val="clear" w:color="auto" w:fill="FFC000"/>
            <w:vAlign w:val="center"/>
          </w:tcPr>
          <w:p w14:paraId="0776A63C" w14:textId="137BCFC7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010" w:type="dxa"/>
            <w:shd w:val="clear" w:color="auto" w:fill="00B050"/>
            <w:vAlign w:val="center"/>
          </w:tcPr>
          <w:p w14:paraId="6DD3F4C8" w14:textId="0FDEB879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088537C0" w14:textId="77777777" w:rsidTr="00651C40">
        <w:trPr>
          <w:trHeight w:val="530"/>
        </w:trPr>
        <w:tc>
          <w:tcPr>
            <w:tcW w:w="5083" w:type="dxa"/>
          </w:tcPr>
          <w:p w14:paraId="7BBBCB65" w14:textId="77777777" w:rsidR="00651C40" w:rsidRPr="00F71947" w:rsidRDefault="00651C40" w:rsidP="00D64A13">
            <w:pPr>
              <w:pStyle w:val="U-text"/>
            </w:pPr>
            <w:r>
              <w:t>Add units of measure?</w:t>
            </w:r>
          </w:p>
        </w:tc>
        <w:tc>
          <w:tcPr>
            <w:tcW w:w="1066" w:type="dxa"/>
          </w:tcPr>
          <w:p w14:paraId="6E76CCD6" w14:textId="77777777" w:rsidR="00651C40" w:rsidRDefault="00651C40" w:rsidP="00D64A13">
            <w:pPr>
              <w:pStyle w:val="U-text"/>
            </w:pPr>
          </w:p>
        </w:tc>
        <w:tc>
          <w:tcPr>
            <w:tcW w:w="912" w:type="dxa"/>
          </w:tcPr>
          <w:p w14:paraId="5E9D245A" w14:textId="77777777" w:rsidR="00651C40" w:rsidRDefault="00651C40" w:rsidP="00D64A13">
            <w:pPr>
              <w:pStyle w:val="U-text"/>
            </w:pPr>
          </w:p>
        </w:tc>
        <w:tc>
          <w:tcPr>
            <w:tcW w:w="1010" w:type="dxa"/>
          </w:tcPr>
          <w:p w14:paraId="4D887F37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7167A06B" w14:textId="77777777" w:rsidTr="00651C40">
        <w:trPr>
          <w:trHeight w:val="530"/>
        </w:trPr>
        <w:tc>
          <w:tcPr>
            <w:tcW w:w="5083" w:type="dxa"/>
          </w:tcPr>
          <w:p w14:paraId="3643D03E" w14:textId="77777777" w:rsidR="00651C40" w:rsidRPr="00F71947" w:rsidRDefault="00651C40" w:rsidP="00D64A13">
            <w:pPr>
              <w:pStyle w:val="U-text"/>
            </w:pPr>
            <w:r>
              <w:t>Subtract units of measure?</w:t>
            </w:r>
          </w:p>
        </w:tc>
        <w:tc>
          <w:tcPr>
            <w:tcW w:w="1066" w:type="dxa"/>
          </w:tcPr>
          <w:p w14:paraId="62989963" w14:textId="77777777" w:rsidR="00651C40" w:rsidRDefault="00651C40" w:rsidP="00D64A13">
            <w:pPr>
              <w:pStyle w:val="U-text"/>
            </w:pPr>
          </w:p>
        </w:tc>
        <w:tc>
          <w:tcPr>
            <w:tcW w:w="912" w:type="dxa"/>
          </w:tcPr>
          <w:p w14:paraId="13415404" w14:textId="77777777" w:rsidR="00651C40" w:rsidRDefault="00651C40" w:rsidP="00D64A13">
            <w:pPr>
              <w:pStyle w:val="U-text"/>
            </w:pPr>
          </w:p>
        </w:tc>
        <w:tc>
          <w:tcPr>
            <w:tcW w:w="1010" w:type="dxa"/>
          </w:tcPr>
          <w:p w14:paraId="4C40EA41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520DEA4E" w14:textId="77777777" w:rsidTr="00651C40">
        <w:trPr>
          <w:trHeight w:val="568"/>
        </w:trPr>
        <w:tc>
          <w:tcPr>
            <w:tcW w:w="5083" w:type="dxa"/>
          </w:tcPr>
          <w:p w14:paraId="2D9724DC" w14:textId="77777777" w:rsidR="00651C40" w:rsidRPr="00F71947" w:rsidRDefault="00651C40" w:rsidP="00D64A13">
            <w:pPr>
              <w:pStyle w:val="U-text"/>
            </w:pPr>
            <w:r>
              <w:t>Convert units of measure in the metric system?</w:t>
            </w:r>
          </w:p>
        </w:tc>
        <w:tc>
          <w:tcPr>
            <w:tcW w:w="1066" w:type="dxa"/>
          </w:tcPr>
          <w:p w14:paraId="1A6DDD99" w14:textId="77777777" w:rsidR="00651C40" w:rsidRDefault="00651C40" w:rsidP="00D64A13">
            <w:pPr>
              <w:pStyle w:val="U-text"/>
            </w:pPr>
          </w:p>
        </w:tc>
        <w:tc>
          <w:tcPr>
            <w:tcW w:w="912" w:type="dxa"/>
          </w:tcPr>
          <w:p w14:paraId="03DAE99D" w14:textId="77777777" w:rsidR="00651C40" w:rsidRDefault="00651C40" w:rsidP="00D64A13">
            <w:pPr>
              <w:pStyle w:val="U-text"/>
            </w:pPr>
          </w:p>
        </w:tc>
        <w:tc>
          <w:tcPr>
            <w:tcW w:w="1010" w:type="dxa"/>
          </w:tcPr>
          <w:p w14:paraId="0040D3E7" w14:textId="77777777" w:rsidR="00651C40" w:rsidRDefault="00651C40" w:rsidP="00D64A13">
            <w:pPr>
              <w:pStyle w:val="U-text"/>
            </w:pPr>
          </w:p>
        </w:tc>
      </w:tr>
    </w:tbl>
    <w:p w14:paraId="7AE2A4AD" w14:textId="77777777" w:rsidR="00195624" w:rsidRDefault="00195624"/>
    <w:p w14:paraId="2F605756" w14:textId="77777777" w:rsidR="00651C40" w:rsidRDefault="00651C40"/>
    <w:p w14:paraId="7FF55F34" w14:textId="77777777" w:rsidR="00651C40" w:rsidRDefault="00651C40"/>
    <w:p w14:paraId="08B2D339" w14:textId="37B31BFD" w:rsidR="00651C40" w:rsidRDefault="00651C40">
      <w:r w:rsidRPr="00CC5E6D">
        <w:rPr>
          <w:b/>
        </w:rPr>
        <w:lastRenderedPageBreak/>
        <w:t xml:space="preserve">Module </w:t>
      </w:r>
      <w:proofErr w:type="gramStart"/>
      <w:r w:rsidRPr="00CC5E6D">
        <w:rPr>
          <w:b/>
        </w:rPr>
        <w:t>6:Tables</w:t>
      </w:r>
      <w:proofErr w:type="gramEnd"/>
      <w:r w:rsidRPr="00CC5E6D">
        <w:rPr>
          <w:b/>
        </w:rPr>
        <w:t xml:space="preserve"> and Charts</w:t>
      </w:r>
    </w:p>
    <w:tbl>
      <w:tblPr>
        <w:tblStyle w:val="TableGrid"/>
        <w:tblW w:w="7539" w:type="dxa"/>
        <w:tblLook w:val="04A0" w:firstRow="1" w:lastRow="0" w:firstColumn="1" w:lastColumn="0" w:noHBand="0" w:noVBand="1"/>
      </w:tblPr>
      <w:tblGrid>
        <w:gridCol w:w="4536"/>
        <w:gridCol w:w="1134"/>
        <w:gridCol w:w="850"/>
        <w:gridCol w:w="1019"/>
      </w:tblGrid>
      <w:tr w:rsidR="00651C40" w14:paraId="780CC08D" w14:textId="77777777" w:rsidTr="00651C40">
        <w:trPr>
          <w:trHeight w:val="794"/>
        </w:trPr>
        <w:tc>
          <w:tcPr>
            <w:tcW w:w="4536" w:type="dxa"/>
          </w:tcPr>
          <w:p w14:paraId="67DDFEB2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134" w:type="dxa"/>
            <w:shd w:val="clear" w:color="auto" w:fill="FF0000"/>
            <w:vAlign w:val="center"/>
          </w:tcPr>
          <w:p w14:paraId="4A80DDA9" w14:textId="05D10DA7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850" w:type="dxa"/>
            <w:shd w:val="clear" w:color="auto" w:fill="FFC000"/>
            <w:vAlign w:val="center"/>
          </w:tcPr>
          <w:p w14:paraId="4CC484EB" w14:textId="40057312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019" w:type="dxa"/>
            <w:shd w:val="clear" w:color="auto" w:fill="00B050"/>
            <w:vAlign w:val="center"/>
          </w:tcPr>
          <w:p w14:paraId="2A2C141F" w14:textId="2C1C443E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14:paraId="5BE48450" w14:textId="77777777" w:rsidTr="00651C40">
        <w:trPr>
          <w:trHeight w:val="649"/>
        </w:trPr>
        <w:tc>
          <w:tcPr>
            <w:tcW w:w="4536" w:type="dxa"/>
          </w:tcPr>
          <w:p w14:paraId="70EFDE01" w14:textId="77777777" w:rsidR="00651C40" w:rsidRDefault="00651C40" w:rsidP="00D64A13">
            <w:pPr>
              <w:pStyle w:val="U-text"/>
            </w:pPr>
            <w:r>
              <w:t>Read mileage charts?</w:t>
            </w:r>
          </w:p>
        </w:tc>
        <w:tc>
          <w:tcPr>
            <w:tcW w:w="1134" w:type="dxa"/>
          </w:tcPr>
          <w:p w14:paraId="3D24B437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44227287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789088FF" w14:textId="77777777" w:rsidR="00651C40" w:rsidRDefault="00651C40" w:rsidP="00D64A13">
            <w:pPr>
              <w:pStyle w:val="U-text"/>
            </w:pPr>
          </w:p>
        </w:tc>
      </w:tr>
      <w:tr w:rsidR="00651C40" w14:paraId="43E3315C" w14:textId="77777777" w:rsidTr="00651C40">
        <w:trPr>
          <w:trHeight w:val="649"/>
        </w:trPr>
        <w:tc>
          <w:tcPr>
            <w:tcW w:w="4536" w:type="dxa"/>
          </w:tcPr>
          <w:p w14:paraId="7DA77141" w14:textId="77777777" w:rsidR="00651C40" w:rsidRDefault="00651C40" w:rsidP="00D64A13">
            <w:pPr>
              <w:pStyle w:val="U-text"/>
            </w:pPr>
            <w:r>
              <w:t>Read bar charts?</w:t>
            </w:r>
          </w:p>
        </w:tc>
        <w:tc>
          <w:tcPr>
            <w:tcW w:w="1134" w:type="dxa"/>
          </w:tcPr>
          <w:p w14:paraId="1BB0CFEA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6924FCE0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4B061868" w14:textId="77777777" w:rsidR="00651C40" w:rsidRDefault="00651C40" w:rsidP="00D64A13">
            <w:pPr>
              <w:pStyle w:val="U-text"/>
            </w:pPr>
          </w:p>
        </w:tc>
      </w:tr>
      <w:tr w:rsidR="00651C40" w14:paraId="2E16735A" w14:textId="77777777" w:rsidTr="00651C40">
        <w:trPr>
          <w:trHeight w:val="649"/>
        </w:trPr>
        <w:tc>
          <w:tcPr>
            <w:tcW w:w="4536" w:type="dxa"/>
          </w:tcPr>
          <w:p w14:paraId="01D1D181" w14:textId="77777777" w:rsidR="00651C40" w:rsidRDefault="00651C40" w:rsidP="00D64A13">
            <w:pPr>
              <w:pStyle w:val="U-text"/>
            </w:pPr>
            <w:r>
              <w:t>Read line graphs?</w:t>
            </w:r>
          </w:p>
        </w:tc>
        <w:tc>
          <w:tcPr>
            <w:tcW w:w="1134" w:type="dxa"/>
          </w:tcPr>
          <w:p w14:paraId="695EF423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7AC8DE58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0706E1F0" w14:textId="77777777" w:rsidR="00651C40" w:rsidRDefault="00651C40" w:rsidP="00D64A13">
            <w:pPr>
              <w:pStyle w:val="U-text"/>
            </w:pPr>
          </w:p>
        </w:tc>
      </w:tr>
      <w:tr w:rsidR="00651C40" w14:paraId="34345FF2" w14:textId="77777777" w:rsidTr="00651C40">
        <w:trPr>
          <w:trHeight w:val="649"/>
        </w:trPr>
        <w:tc>
          <w:tcPr>
            <w:tcW w:w="4536" w:type="dxa"/>
          </w:tcPr>
          <w:p w14:paraId="6CB2FA4B" w14:textId="77777777" w:rsidR="00651C40" w:rsidRDefault="00651C40" w:rsidP="00D64A13">
            <w:pPr>
              <w:pStyle w:val="U-text"/>
            </w:pPr>
            <w:r>
              <w:t>Read currency conversion tables?</w:t>
            </w:r>
          </w:p>
        </w:tc>
        <w:tc>
          <w:tcPr>
            <w:tcW w:w="1134" w:type="dxa"/>
          </w:tcPr>
          <w:p w14:paraId="2938F18E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0897940E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3A178ACB" w14:textId="77777777" w:rsidR="00651C40" w:rsidRDefault="00651C40" w:rsidP="00D64A13">
            <w:pPr>
              <w:pStyle w:val="U-text"/>
            </w:pPr>
          </w:p>
        </w:tc>
      </w:tr>
      <w:tr w:rsidR="00651C40" w14:paraId="27C47624" w14:textId="77777777" w:rsidTr="00651C40">
        <w:trPr>
          <w:trHeight w:val="636"/>
        </w:trPr>
        <w:tc>
          <w:tcPr>
            <w:tcW w:w="4536" w:type="dxa"/>
          </w:tcPr>
          <w:p w14:paraId="4A4F6ECD" w14:textId="77777777" w:rsidR="00651C40" w:rsidRDefault="00651C40" w:rsidP="00D64A13">
            <w:pPr>
              <w:pStyle w:val="U-text"/>
            </w:pPr>
            <w:r>
              <w:t xml:space="preserve">Read timetables (bus, </w:t>
            </w:r>
            <w:proofErr w:type="gramStart"/>
            <w:r>
              <w:t>train</w:t>
            </w:r>
            <w:proofErr w:type="gramEnd"/>
            <w:r>
              <w:t xml:space="preserve"> and airlines)?</w:t>
            </w:r>
          </w:p>
        </w:tc>
        <w:tc>
          <w:tcPr>
            <w:tcW w:w="1134" w:type="dxa"/>
          </w:tcPr>
          <w:p w14:paraId="645A7CD9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7E746A85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53275A6A" w14:textId="77777777" w:rsidR="00651C40" w:rsidRDefault="00651C40" w:rsidP="00D64A13">
            <w:pPr>
              <w:pStyle w:val="U-text"/>
            </w:pPr>
          </w:p>
        </w:tc>
      </w:tr>
      <w:tr w:rsidR="00651C40" w14:paraId="68552F00" w14:textId="77777777" w:rsidTr="00651C40">
        <w:trPr>
          <w:trHeight w:val="649"/>
        </w:trPr>
        <w:tc>
          <w:tcPr>
            <w:tcW w:w="4536" w:type="dxa"/>
          </w:tcPr>
          <w:p w14:paraId="7288EA61" w14:textId="77777777" w:rsidR="00651C40" w:rsidRDefault="00651C40" w:rsidP="00D64A13">
            <w:pPr>
              <w:pStyle w:val="U-text"/>
            </w:pPr>
            <w:r>
              <w:t>Draw mileage charts?</w:t>
            </w:r>
          </w:p>
        </w:tc>
        <w:tc>
          <w:tcPr>
            <w:tcW w:w="1134" w:type="dxa"/>
          </w:tcPr>
          <w:p w14:paraId="0994806E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210FB2BC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7248A7AB" w14:textId="77777777" w:rsidR="00651C40" w:rsidRDefault="00651C40" w:rsidP="00D64A13">
            <w:pPr>
              <w:pStyle w:val="U-text"/>
            </w:pPr>
          </w:p>
        </w:tc>
      </w:tr>
      <w:tr w:rsidR="00651C40" w14:paraId="7B3C5BDF" w14:textId="77777777" w:rsidTr="00651C40">
        <w:trPr>
          <w:trHeight w:val="649"/>
        </w:trPr>
        <w:tc>
          <w:tcPr>
            <w:tcW w:w="4536" w:type="dxa"/>
          </w:tcPr>
          <w:p w14:paraId="37607D3E" w14:textId="77777777" w:rsidR="00651C40" w:rsidRDefault="00651C40" w:rsidP="00D64A13">
            <w:pPr>
              <w:pStyle w:val="U-text"/>
            </w:pPr>
            <w:r>
              <w:t>Draw bar charts?</w:t>
            </w:r>
          </w:p>
        </w:tc>
        <w:tc>
          <w:tcPr>
            <w:tcW w:w="1134" w:type="dxa"/>
          </w:tcPr>
          <w:p w14:paraId="0BB18978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34F3812F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7CAFB193" w14:textId="77777777" w:rsidR="00651C40" w:rsidRDefault="00651C40" w:rsidP="00D64A13">
            <w:pPr>
              <w:pStyle w:val="U-text"/>
            </w:pPr>
          </w:p>
        </w:tc>
      </w:tr>
      <w:tr w:rsidR="00651C40" w14:paraId="5B79E1BB" w14:textId="77777777" w:rsidTr="00651C40">
        <w:trPr>
          <w:trHeight w:val="649"/>
        </w:trPr>
        <w:tc>
          <w:tcPr>
            <w:tcW w:w="4536" w:type="dxa"/>
          </w:tcPr>
          <w:p w14:paraId="11FC890C" w14:textId="77777777" w:rsidR="00651C40" w:rsidRDefault="00651C40" w:rsidP="00D64A13">
            <w:pPr>
              <w:pStyle w:val="U-text"/>
            </w:pPr>
            <w:r>
              <w:t>Draw line graphs?</w:t>
            </w:r>
          </w:p>
        </w:tc>
        <w:tc>
          <w:tcPr>
            <w:tcW w:w="1134" w:type="dxa"/>
          </w:tcPr>
          <w:p w14:paraId="20223E2B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5CB7C2EC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10BDC6A2" w14:textId="77777777" w:rsidR="00651C40" w:rsidRDefault="00651C40" w:rsidP="00D64A13">
            <w:pPr>
              <w:pStyle w:val="U-text"/>
            </w:pPr>
          </w:p>
        </w:tc>
      </w:tr>
      <w:tr w:rsidR="00651C40" w14:paraId="7F4D3B0E" w14:textId="77777777" w:rsidTr="00651C40">
        <w:trPr>
          <w:trHeight w:val="649"/>
        </w:trPr>
        <w:tc>
          <w:tcPr>
            <w:tcW w:w="4536" w:type="dxa"/>
          </w:tcPr>
          <w:p w14:paraId="3B899473" w14:textId="77777777" w:rsidR="00651C40" w:rsidRDefault="00651C40" w:rsidP="00D64A13">
            <w:pPr>
              <w:pStyle w:val="U-text"/>
            </w:pPr>
            <w:r>
              <w:t>Draw currency conversion tables?</w:t>
            </w:r>
          </w:p>
        </w:tc>
        <w:tc>
          <w:tcPr>
            <w:tcW w:w="1134" w:type="dxa"/>
          </w:tcPr>
          <w:p w14:paraId="2810D379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288D9EAD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5C0D24E5" w14:textId="77777777" w:rsidR="00651C40" w:rsidRDefault="00651C40" w:rsidP="00D64A13">
            <w:pPr>
              <w:pStyle w:val="U-text"/>
            </w:pPr>
          </w:p>
        </w:tc>
      </w:tr>
      <w:tr w:rsidR="00651C40" w14:paraId="0811BF37" w14:textId="77777777" w:rsidTr="00651C40">
        <w:trPr>
          <w:trHeight w:val="1108"/>
        </w:trPr>
        <w:tc>
          <w:tcPr>
            <w:tcW w:w="4536" w:type="dxa"/>
          </w:tcPr>
          <w:p w14:paraId="2B680607" w14:textId="77777777" w:rsidR="00651C40" w:rsidRDefault="00651C40" w:rsidP="00D64A13">
            <w:pPr>
              <w:pStyle w:val="U-text"/>
            </w:pPr>
            <w:r>
              <w:t xml:space="preserve">Draw timetables (bus, </w:t>
            </w:r>
            <w:proofErr w:type="gramStart"/>
            <w:r>
              <w:t>train</w:t>
            </w:r>
            <w:proofErr w:type="gramEnd"/>
            <w:r>
              <w:t xml:space="preserve"> and airlines)?</w:t>
            </w:r>
          </w:p>
        </w:tc>
        <w:tc>
          <w:tcPr>
            <w:tcW w:w="1134" w:type="dxa"/>
          </w:tcPr>
          <w:p w14:paraId="50BBFBE1" w14:textId="77777777" w:rsidR="00651C40" w:rsidRDefault="00651C40" w:rsidP="00D64A13">
            <w:pPr>
              <w:pStyle w:val="U-text"/>
            </w:pPr>
          </w:p>
        </w:tc>
        <w:tc>
          <w:tcPr>
            <w:tcW w:w="850" w:type="dxa"/>
          </w:tcPr>
          <w:p w14:paraId="56BACF90" w14:textId="77777777" w:rsidR="00651C40" w:rsidRDefault="00651C40" w:rsidP="00D64A13">
            <w:pPr>
              <w:pStyle w:val="U-text"/>
            </w:pPr>
          </w:p>
        </w:tc>
        <w:tc>
          <w:tcPr>
            <w:tcW w:w="1019" w:type="dxa"/>
          </w:tcPr>
          <w:p w14:paraId="57B9A592" w14:textId="77777777" w:rsidR="00651C40" w:rsidRDefault="00651C40" w:rsidP="00D64A13">
            <w:pPr>
              <w:pStyle w:val="U-text"/>
            </w:pPr>
          </w:p>
        </w:tc>
      </w:tr>
    </w:tbl>
    <w:p w14:paraId="2BE1470C" w14:textId="77777777" w:rsidR="00195624" w:rsidRDefault="00195624"/>
    <w:p w14:paraId="7C6F5552" w14:textId="77777777" w:rsidR="00195624" w:rsidRDefault="00195624"/>
    <w:p w14:paraId="5629334F" w14:textId="77777777" w:rsidR="00195624" w:rsidRDefault="00195624"/>
    <w:p w14:paraId="0CB57544" w14:textId="77777777" w:rsidR="00651C40" w:rsidRDefault="00651C40"/>
    <w:p w14:paraId="13BA9709" w14:textId="77777777" w:rsidR="00651C40" w:rsidRDefault="00651C40"/>
    <w:p w14:paraId="553BAA94" w14:textId="77777777" w:rsidR="00651C40" w:rsidRDefault="00651C40"/>
    <w:p w14:paraId="05A235BE" w14:textId="77777777" w:rsidR="00195624" w:rsidRDefault="00195624"/>
    <w:p w14:paraId="3AF47DE9" w14:textId="77777777" w:rsidR="00195624" w:rsidRDefault="00195624"/>
    <w:p w14:paraId="508F1CD9" w14:textId="77777777" w:rsidR="00195624" w:rsidRDefault="00195624"/>
    <w:p w14:paraId="1D529C6E" w14:textId="77777777" w:rsidR="00195624" w:rsidRDefault="00195624"/>
    <w:p w14:paraId="0547FB83" w14:textId="77777777" w:rsidR="00195624" w:rsidRDefault="00195624"/>
    <w:p w14:paraId="35887202" w14:textId="77777777" w:rsidR="00195624" w:rsidRDefault="00195624"/>
    <w:p w14:paraId="4E8A9104" w14:textId="1DBD6619" w:rsidR="00195624" w:rsidRDefault="00651C40">
      <w:r w:rsidRPr="00CC5E6D">
        <w:rPr>
          <w:b/>
        </w:rPr>
        <w:lastRenderedPageBreak/>
        <w:t>Module 7: Types of Number</w:t>
      </w:r>
    </w:p>
    <w:tbl>
      <w:tblPr>
        <w:tblStyle w:val="TableGrid"/>
        <w:tblW w:w="7943" w:type="dxa"/>
        <w:tblLook w:val="04A0" w:firstRow="1" w:lastRow="0" w:firstColumn="1" w:lastColumn="0" w:noHBand="0" w:noVBand="1"/>
      </w:tblPr>
      <w:tblGrid>
        <w:gridCol w:w="4643"/>
        <w:gridCol w:w="1100"/>
        <w:gridCol w:w="1100"/>
        <w:gridCol w:w="1100"/>
      </w:tblGrid>
      <w:tr w:rsidR="00651C40" w14:paraId="76A27754" w14:textId="77777777" w:rsidTr="00651C40">
        <w:trPr>
          <w:trHeight w:val="1317"/>
        </w:trPr>
        <w:tc>
          <w:tcPr>
            <w:tcW w:w="4643" w:type="dxa"/>
          </w:tcPr>
          <w:p w14:paraId="14309712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100" w:type="dxa"/>
            <w:shd w:val="clear" w:color="auto" w:fill="FF0000"/>
            <w:vAlign w:val="center"/>
          </w:tcPr>
          <w:p w14:paraId="272037A7" w14:textId="2D135686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100" w:type="dxa"/>
            <w:shd w:val="clear" w:color="auto" w:fill="FFC000"/>
            <w:vAlign w:val="center"/>
          </w:tcPr>
          <w:p w14:paraId="1A03B84B" w14:textId="59EB112C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100" w:type="dxa"/>
            <w:shd w:val="clear" w:color="auto" w:fill="00B050"/>
            <w:vAlign w:val="center"/>
          </w:tcPr>
          <w:p w14:paraId="1BC1D8AF" w14:textId="29FEA232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14:paraId="6C934AF0" w14:textId="77777777" w:rsidTr="00651C40">
        <w:trPr>
          <w:trHeight w:val="678"/>
        </w:trPr>
        <w:tc>
          <w:tcPr>
            <w:tcW w:w="4643" w:type="dxa"/>
          </w:tcPr>
          <w:p w14:paraId="20C06A8E" w14:textId="77777777" w:rsidR="00651C40" w:rsidRDefault="00651C40" w:rsidP="00D64A13">
            <w:pPr>
              <w:pStyle w:val="U-text"/>
            </w:pPr>
            <w:r>
              <w:t>Understand and use multiples?</w:t>
            </w:r>
          </w:p>
        </w:tc>
        <w:tc>
          <w:tcPr>
            <w:tcW w:w="1100" w:type="dxa"/>
          </w:tcPr>
          <w:p w14:paraId="10C48E13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5F8B2320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77CF739D" w14:textId="77777777" w:rsidR="00651C40" w:rsidRDefault="00651C40" w:rsidP="00D64A13">
            <w:pPr>
              <w:pStyle w:val="U-text"/>
            </w:pPr>
          </w:p>
        </w:tc>
      </w:tr>
      <w:tr w:rsidR="00651C40" w14:paraId="3B7B239D" w14:textId="77777777" w:rsidTr="00651C40">
        <w:trPr>
          <w:trHeight w:val="678"/>
        </w:trPr>
        <w:tc>
          <w:tcPr>
            <w:tcW w:w="4643" w:type="dxa"/>
          </w:tcPr>
          <w:p w14:paraId="72ABB086" w14:textId="77777777" w:rsidR="00651C40" w:rsidRDefault="00651C40" w:rsidP="00D64A13">
            <w:pPr>
              <w:pStyle w:val="U-text"/>
            </w:pPr>
            <w:r>
              <w:t>Understand and use factors?</w:t>
            </w:r>
          </w:p>
        </w:tc>
        <w:tc>
          <w:tcPr>
            <w:tcW w:w="1100" w:type="dxa"/>
          </w:tcPr>
          <w:p w14:paraId="3F9FEBA2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751F6F81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520596E8" w14:textId="77777777" w:rsidR="00651C40" w:rsidRDefault="00651C40" w:rsidP="00D64A13">
            <w:pPr>
              <w:pStyle w:val="U-text"/>
            </w:pPr>
          </w:p>
        </w:tc>
      </w:tr>
      <w:tr w:rsidR="00651C40" w14:paraId="693456EB" w14:textId="77777777" w:rsidTr="00651C40">
        <w:trPr>
          <w:trHeight w:val="678"/>
        </w:trPr>
        <w:tc>
          <w:tcPr>
            <w:tcW w:w="4643" w:type="dxa"/>
          </w:tcPr>
          <w:p w14:paraId="16E2E148" w14:textId="77777777" w:rsidR="00651C40" w:rsidRDefault="00651C40" w:rsidP="00D64A13">
            <w:pPr>
              <w:pStyle w:val="U-text"/>
            </w:pPr>
            <w:r>
              <w:t>Understand and use common factors?</w:t>
            </w:r>
          </w:p>
        </w:tc>
        <w:tc>
          <w:tcPr>
            <w:tcW w:w="1100" w:type="dxa"/>
          </w:tcPr>
          <w:p w14:paraId="18E9548F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4A5DBDC7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09464E3E" w14:textId="77777777" w:rsidR="00651C40" w:rsidRDefault="00651C40" w:rsidP="00D64A13">
            <w:pPr>
              <w:pStyle w:val="U-text"/>
            </w:pPr>
          </w:p>
        </w:tc>
      </w:tr>
      <w:tr w:rsidR="00651C40" w14:paraId="5A589945" w14:textId="77777777" w:rsidTr="00651C40">
        <w:trPr>
          <w:trHeight w:val="718"/>
        </w:trPr>
        <w:tc>
          <w:tcPr>
            <w:tcW w:w="4643" w:type="dxa"/>
          </w:tcPr>
          <w:p w14:paraId="0AA8A29D" w14:textId="77777777" w:rsidR="00651C40" w:rsidRDefault="00651C40" w:rsidP="00D64A13">
            <w:pPr>
              <w:pStyle w:val="U-text"/>
            </w:pPr>
            <w:r>
              <w:t>Understand and use prime numbers?</w:t>
            </w:r>
          </w:p>
        </w:tc>
        <w:tc>
          <w:tcPr>
            <w:tcW w:w="1100" w:type="dxa"/>
          </w:tcPr>
          <w:p w14:paraId="02731783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1459B217" w14:textId="77777777" w:rsidR="00651C40" w:rsidRDefault="00651C40" w:rsidP="00D64A13">
            <w:pPr>
              <w:pStyle w:val="U-text"/>
            </w:pPr>
          </w:p>
        </w:tc>
        <w:tc>
          <w:tcPr>
            <w:tcW w:w="1100" w:type="dxa"/>
          </w:tcPr>
          <w:p w14:paraId="5011EA5C" w14:textId="77777777" w:rsidR="00651C40" w:rsidRDefault="00651C40" w:rsidP="00D64A13">
            <w:pPr>
              <w:pStyle w:val="U-text"/>
            </w:pPr>
          </w:p>
        </w:tc>
      </w:tr>
    </w:tbl>
    <w:p w14:paraId="13FCE1B5" w14:textId="77777777" w:rsidR="00195624" w:rsidRDefault="00195624"/>
    <w:p w14:paraId="676B96F9" w14:textId="77777777" w:rsidR="00195624" w:rsidRDefault="00195624"/>
    <w:p w14:paraId="258BAD78" w14:textId="77777777" w:rsidR="00195624" w:rsidRDefault="00195624"/>
    <w:p w14:paraId="7A8A945B" w14:textId="77777777" w:rsidR="00195624" w:rsidRDefault="00195624"/>
    <w:p w14:paraId="316A5701" w14:textId="77777777" w:rsidR="00195624" w:rsidRDefault="00195624"/>
    <w:p w14:paraId="57988339" w14:textId="77777777" w:rsidR="00195624" w:rsidRDefault="00195624"/>
    <w:p w14:paraId="10EF14F3" w14:textId="77777777" w:rsidR="00195624" w:rsidRDefault="00195624"/>
    <w:p w14:paraId="3F036FB1" w14:textId="77777777" w:rsidR="00195624" w:rsidRDefault="00195624"/>
    <w:p w14:paraId="01E0A2BC" w14:textId="77777777" w:rsidR="00195624" w:rsidRDefault="00195624"/>
    <w:p w14:paraId="21CFBA13" w14:textId="77777777" w:rsidR="00195624" w:rsidRDefault="00195624"/>
    <w:p w14:paraId="39223216" w14:textId="77777777" w:rsidR="00195624" w:rsidRDefault="00195624"/>
    <w:p w14:paraId="6FE855E6" w14:textId="77777777" w:rsidR="00195624" w:rsidRDefault="00195624"/>
    <w:p w14:paraId="3F344593" w14:textId="77777777" w:rsidR="00195624" w:rsidRDefault="00195624"/>
    <w:p w14:paraId="535DFD54" w14:textId="77777777" w:rsidR="00195624" w:rsidRDefault="00195624"/>
    <w:p w14:paraId="57CC730E" w14:textId="77777777" w:rsidR="00195624" w:rsidRDefault="00195624"/>
    <w:p w14:paraId="5966BD5F" w14:textId="77777777" w:rsidR="00195624" w:rsidRDefault="00195624"/>
    <w:p w14:paraId="557BC4D2" w14:textId="77777777" w:rsidR="00195624" w:rsidRDefault="00195624"/>
    <w:p w14:paraId="083A87EE" w14:textId="77777777" w:rsidR="00195624" w:rsidRDefault="00195624"/>
    <w:p w14:paraId="487D6E8E" w14:textId="77777777" w:rsidR="00195624" w:rsidRDefault="00195624"/>
    <w:p w14:paraId="0F07272A" w14:textId="77777777" w:rsidR="00473F72" w:rsidRDefault="00473F72"/>
    <w:p w14:paraId="5F4AF0D5" w14:textId="7315A800" w:rsidR="00651C40" w:rsidRDefault="00651C40">
      <w:r w:rsidRPr="00CC5E6D">
        <w:rPr>
          <w:b/>
        </w:rPr>
        <w:lastRenderedPageBreak/>
        <w:t>Module 8: Fractions</w:t>
      </w:r>
    </w:p>
    <w:tbl>
      <w:tblPr>
        <w:tblStyle w:val="TableGrid"/>
        <w:tblW w:w="7882" w:type="dxa"/>
        <w:tblLook w:val="04A0" w:firstRow="1" w:lastRow="0" w:firstColumn="1" w:lastColumn="0" w:noHBand="0" w:noVBand="1"/>
      </w:tblPr>
      <w:tblGrid>
        <w:gridCol w:w="4857"/>
        <w:gridCol w:w="1026"/>
        <w:gridCol w:w="879"/>
        <w:gridCol w:w="1120"/>
      </w:tblGrid>
      <w:tr w:rsidR="00651C40" w:rsidRPr="00F71947" w14:paraId="0AB436AF" w14:textId="77777777" w:rsidTr="00651C40">
        <w:trPr>
          <w:trHeight w:val="820"/>
        </w:trPr>
        <w:tc>
          <w:tcPr>
            <w:tcW w:w="4857" w:type="dxa"/>
          </w:tcPr>
          <w:p w14:paraId="4B0EA34F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026" w:type="dxa"/>
            <w:shd w:val="clear" w:color="auto" w:fill="FF0000"/>
            <w:vAlign w:val="center"/>
          </w:tcPr>
          <w:p w14:paraId="0B9BF554" w14:textId="7B1BB522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879" w:type="dxa"/>
            <w:shd w:val="clear" w:color="auto" w:fill="FFC000"/>
            <w:vAlign w:val="center"/>
          </w:tcPr>
          <w:p w14:paraId="791F5301" w14:textId="7100C1CD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120" w:type="dxa"/>
            <w:shd w:val="clear" w:color="auto" w:fill="00B050"/>
            <w:vAlign w:val="center"/>
          </w:tcPr>
          <w:p w14:paraId="41C0561C" w14:textId="4517B767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5CC2DE78" w14:textId="77777777" w:rsidTr="00651C40">
        <w:trPr>
          <w:trHeight w:val="820"/>
        </w:trPr>
        <w:tc>
          <w:tcPr>
            <w:tcW w:w="4857" w:type="dxa"/>
          </w:tcPr>
          <w:p w14:paraId="7C4D286F" w14:textId="77777777" w:rsidR="00651C40" w:rsidRPr="00F71947" w:rsidRDefault="00651C40" w:rsidP="00D64A13">
            <w:pPr>
              <w:pStyle w:val="U-text"/>
            </w:pPr>
            <w:r>
              <w:t>Read fractions and mixed numbers?</w:t>
            </w:r>
          </w:p>
        </w:tc>
        <w:tc>
          <w:tcPr>
            <w:tcW w:w="1026" w:type="dxa"/>
          </w:tcPr>
          <w:p w14:paraId="37153159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4312E319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469EFFA9" w14:textId="77777777" w:rsidR="00651C40" w:rsidRDefault="00651C40" w:rsidP="00D64A13">
            <w:pPr>
              <w:pStyle w:val="U-text"/>
            </w:pPr>
          </w:p>
        </w:tc>
      </w:tr>
      <w:tr w:rsidR="00651C40" w14:paraId="5C9CBB73" w14:textId="77777777" w:rsidTr="00651C40">
        <w:trPr>
          <w:trHeight w:val="581"/>
        </w:trPr>
        <w:tc>
          <w:tcPr>
            <w:tcW w:w="4857" w:type="dxa"/>
          </w:tcPr>
          <w:p w14:paraId="5F8CEF35" w14:textId="77777777" w:rsidR="00651C40" w:rsidRDefault="00651C40" w:rsidP="00D64A13">
            <w:pPr>
              <w:pStyle w:val="U-text"/>
            </w:pPr>
            <w:r>
              <w:t>Write fractions and mixed numbers?</w:t>
            </w:r>
          </w:p>
        </w:tc>
        <w:tc>
          <w:tcPr>
            <w:tcW w:w="1026" w:type="dxa"/>
          </w:tcPr>
          <w:p w14:paraId="3CC1B34C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6E084BCA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4F5074C6" w14:textId="77777777" w:rsidR="00651C40" w:rsidRDefault="00651C40" w:rsidP="00D64A13">
            <w:pPr>
              <w:pStyle w:val="U-text"/>
            </w:pPr>
          </w:p>
        </w:tc>
      </w:tr>
      <w:tr w:rsidR="00651C40" w14:paraId="2789D116" w14:textId="77777777" w:rsidTr="00651C40">
        <w:trPr>
          <w:trHeight w:val="581"/>
        </w:trPr>
        <w:tc>
          <w:tcPr>
            <w:tcW w:w="4857" w:type="dxa"/>
          </w:tcPr>
          <w:p w14:paraId="6210E7BF" w14:textId="77777777" w:rsidR="00651C40" w:rsidRDefault="00651C40" w:rsidP="00D64A13">
            <w:pPr>
              <w:pStyle w:val="U-text"/>
            </w:pPr>
            <w:r>
              <w:t>Order fractions and mixed numbers?</w:t>
            </w:r>
          </w:p>
        </w:tc>
        <w:tc>
          <w:tcPr>
            <w:tcW w:w="1026" w:type="dxa"/>
          </w:tcPr>
          <w:p w14:paraId="3D97644D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73EFB69C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4E3D7A4E" w14:textId="77777777" w:rsidR="00651C40" w:rsidRDefault="00651C40" w:rsidP="00D64A13">
            <w:pPr>
              <w:pStyle w:val="U-text"/>
            </w:pPr>
          </w:p>
        </w:tc>
      </w:tr>
      <w:tr w:rsidR="00651C40" w14:paraId="25DC51FC" w14:textId="77777777" w:rsidTr="00651C40">
        <w:trPr>
          <w:trHeight w:val="581"/>
        </w:trPr>
        <w:tc>
          <w:tcPr>
            <w:tcW w:w="4857" w:type="dxa"/>
          </w:tcPr>
          <w:p w14:paraId="0E7D6D64" w14:textId="77777777" w:rsidR="00651C40" w:rsidRDefault="00651C40" w:rsidP="00D64A13">
            <w:pPr>
              <w:pStyle w:val="U-text"/>
            </w:pPr>
            <w:r>
              <w:t>Compare fractions and mixed numbers?</w:t>
            </w:r>
          </w:p>
        </w:tc>
        <w:tc>
          <w:tcPr>
            <w:tcW w:w="1026" w:type="dxa"/>
          </w:tcPr>
          <w:p w14:paraId="7CDA528B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5E9D87B2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5C6B9267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0EE60725" w14:textId="77777777" w:rsidTr="00651C40">
        <w:trPr>
          <w:trHeight w:val="581"/>
        </w:trPr>
        <w:tc>
          <w:tcPr>
            <w:tcW w:w="4857" w:type="dxa"/>
          </w:tcPr>
          <w:p w14:paraId="4EDA9D8D" w14:textId="77777777" w:rsidR="00651C40" w:rsidRPr="00F71947" w:rsidRDefault="00651C40" w:rsidP="00D64A13">
            <w:pPr>
              <w:pStyle w:val="U-text"/>
            </w:pPr>
            <w:r>
              <w:t>Use equivalent fractions?</w:t>
            </w:r>
          </w:p>
        </w:tc>
        <w:tc>
          <w:tcPr>
            <w:tcW w:w="1026" w:type="dxa"/>
          </w:tcPr>
          <w:p w14:paraId="33DB1871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7745884E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418B0FB2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67C6D1F4" w14:textId="77777777" w:rsidTr="00651C40">
        <w:trPr>
          <w:trHeight w:val="581"/>
        </w:trPr>
        <w:tc>
          <w:tcPr>
            <w:tcW w:w="4857" w:type="dxa"/>
          </w:tcPr>
          <w:p w14:paraId="63E7F842" w14:textId="77777777" w:rsidR="00651C40" w:rsidRPr="00F71947" w:rsidRDefault="00651C40" w:rsidP="00D64A13">
            <w:pPr>
              <w:pStyle w:val="U-text"/>
            </w:pPr>
            <w:r>
              <w:t>Write fractions in their simplest form?</w:t>
            </w:r>
          </w:p>
        </w:tc>
        <w:tc>
          <w:tcPr>
            <w:tcW w:w="1026" w:type="dxa"/>
          </w:tcPr>
          <w:p w14:paraId="552BE806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1071052D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5AE03E67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6AD7EB66" w14:textId="77777777" w:rsidTr="00651C40">
        <w:trPr>
          <w:trHeight w:val="991"/>
        </w:trPr>
        <w:tc>
          <w:tcPr>
            <w:tcW w:w="4857" w:type="dxa"/>
          </w:tcPr>
          <w:p w14:paraId="0615E5C3" w14:textId="77777777" w:rsidR="00651C40" w:rsidRPr="00F71947" w:rsidRDefault="00651C40" w:rsidP="00D64A13">
            <w:pPr>
              <w:pStyle w:val="U-text"/>
            </w:pPr>
            <w:r>
              <w:t>Add simple fractions (with the same denominator, excluding mixed fractions)?</w:t>
            </w:r>
          </w:p>
        </w:tc>
        <w:tc>
          <w:tcPr>
            <w:tcW w:w="1026" w:type="dxa"/>
          </w:tcPr>
          <w:p w14:paraId="111C1F31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7EE55ADC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3FDBB5BD" w14:textId="77777777" w:rsidR="00651C40" w:rsidRDefault="00651C40" w:rsidP="00D64A13">
            <w:pPr>
              <w:pStyle w:val="U-text"/>
            </w:pPr>
          </w:p>
        </w:tc>
      </w:tr>
      <w:tr w:rsidR="00651C40" w14:paraId="09AA4B5E" w14:textId="77777777" w:rsidTr="00651C40">
        <w:trPr>
          <w:trHeight w:val="991"/>
        </w:trPr>
        <w:tc>
          <w:tcPr>
            <w:tcW w:w="4857" w:type="dxa"/>
          </w:tcPr>
          <w:p w14:paraId="4681F196" w14:textId="77777777" w:rsidR="00651C40" w:rsidRDefault="00651C40" w:rsidP="00D64A13">
            <w:pPr>
              <w:pStyle w:val="U-text"/>
            </w:pPr>
            <w:r>
              <w:t>Subtract simple fractions (with the same denominator, excluding mixed fractions)?</w:t>
            </w:r>
          </w:p>
        </w:tc>
        <w:tc>
          <w:tcPr>
            <w:tcW w:w="1026" w:type="dxa"/>
          </w:tcPr>
          <w:p w14:paraId="021DD93E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4E23D984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505C8D6C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0911DF21" w14:textId="77777777" w:rsidTr="00651C40">
        <w:trPr>
          <w:trHeight w:val="581"/>
        </w:trPr>
        <w:tc>
          <w:tcPr>
            <w:tcW w:w="4857" w:type="dxa"/>
          </w:tcPr>
          <w:p w14:paraId="3492BF3C" w14:textId="77777777" w:rsidR="00651C40" w:rsidRPr="00F71947" w:rsidRDefault="00651C40" w:rsidP="00D64A13">
            <w:pPr>
              <w:pStyle w:val="U-text"/>
            </w:pPr>
            <w:r>
              <w:t>Multiply a fraction by a whole number?</w:t>
            </w:r>
          </w:p>
        </w:tc>
        <w:tc>
          <w:tcPr>
            <w:tcW w:w="1026" w:type="dxa"/>
          </w:tcPr>
          <w:p w14:paraId="7CBF371C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4EB236F7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25F37D12" w14:textId="77777777" w:rsidR="00651C40" w:rsidRDefault="00651C40" w:rsidP="00D64A13">
            <w:pPr>
              <w:pStyle w:val="U-text"/>
            </w:pPr>
          </w:p>
        </w:tc>
      </w:tr>
      <w:tr w:rsidR="00651C40" w14:paraId="2244F7D7" w14:textId="77777777" w:rsidTr="00651C40">
        <w:trPr>
          <w:trHeight w:val="581"/>
        </w:trPr>
        <w:tc>
          <w:tcPr>
            <w:tcW w:w="4857" w:type="dxa"/>
          </w:tcPr>
          <w:p w14:paraId="3FC4F982" w14:textId="77777777" w:rsidR="00651C40" w:rsidRDefault="00651C40" w:rsidP="00D64A13">
            <w:pPr>
              <w:pStyle w:val="U-text"/>
            </w:pPr>
            <w:r>
              <w:t>Find a fraction of a whole number?</w:t>
            </w:r>
          </w:p>
        </w:tc>
        <w:tc>
          <w:tcPr>
            <w:tcW w:w="1026" w:type="dxa"/>
          </w:tcPr>
          <w:p w14:paraId="02A4C247" w14:textId="77777777" w:rsidR="00651C40" w:rsidRDefault="00651C40" w:rsidP="00D64A13">
            <w:pPr>
              <w:pStyle w:val="U-text"/>
            </w:pPr>
          </w:p>
        </w:tc>
        <w:tc>
          <w:tcPr>
            <w:tcW w:w="879" w:type="dxa"/>
          </w:tcPr>
          <w:p w14:paraId="05BDCD4D" w14:textId="77777777" w:rsidR="00651C40" w:rsidRDefault="00651C40" w:rsidP="00D64A13">
            <w:pPr>
              <w:pStyle w:val="U-text"/>
            </w:pPr>
          </w:p>
        </w:tc>
        <w:tc>
          <w:tcPr>
            <w:tcW w:w="1120" w:type="dxa"/>
          </w:tcPr>
          <w:p w14:paraId="5D79BC98" w14:textId="77777777" w:rsidR="00651C40" w:rsidRDefault="00651C40" w:rsidP="00D64A13">
            <w:pPr>
              <w:pStyle w:val="U-text"/>
            </w:pPr>
          </w:p>
        </w:tc>
      </w:tr>
    </w:tbl>
    <w:p w14:paraId="4AE4BB7C" w14:textId="77777777" w:rsidR="00195624" w:rsidRDefault="00195624"/>
    <w:p w14:paraId="43F96FB8" w14:textId="77777777" w:rsidR="00195624" w:rsidRDefault="00195624"/>
    <w:p w14:paraId="533FC05B" w14:textId="77777777" w:rsidR="00195624" w:rsidRDefault="00195624"/>
    <w:p w14:paraId="6A9C21DE" w14:textId="77777777" w:rsidR="00651C40" w:rsidRDefault="00651C40"/>
    <w:p w14:paraId="6EFBF167" w14:textId="77777777" w:rsidR="00651C40" w:rsidRDefault="00651C40"/>
    <w:p w14:paraId="1E09E6F6" w14:textId="77777777" w:rsidR="00651C40" w:rsidRDefault="00651C40"/>
    <w:p w14:paraId="56BA6F49" w14:textId="77777777" w:rsidR="00651C40" w:rsidRDefault="00651C40"/>
    <w:p w14:paraId="4FC34D15" w14:textId="77777777" w:rsidR="00195624" w:rsidRDefault="00195624"/>
    <w:p w14:paraId="1270F94C" w14:textId="77777777" w:rsidR="00195624" w:rsidRDefault="00195624"/>
    <w:p w14:paraId="131883D9" w14:textId="77777777" w:rsidR="00195624" w:rsidRDefault="00195624"/>
    <w:p w14:paraId="2E86C7E4" w14:textId="77777777" w:rsidR="00195624" w:rsidRDefault="00195624"/>
    <w:p w14:paraId="03AF482E" w14:textId="77777777" w:rsidR="00195624" w:rsidRDefault="00195624"/>
    <w:p w14:paraId="5C5EFC11" w14:textId="494C28BF" w:rsidR="00195624" w:rsidRDefault="00651C40">
      <w:r w:rsidRPr="00CC5E6D">
        <w:rPr>
          <w:b/>
        </w:rPr>
        <w:lastRenderedPageBreak/>
        <w:t>Module 9:</w:t>
      </w:r>
      <w:r w:rsidRPr="00CC5E6D">
        <w:rPr>
          <w:b/>
          <w:bCs/>
        </w:rPr>
        <w:t xml:space="preserve"> Fractions, </w:t>
      </w:r>
      <w:proofErr w:type="gramStart"/>
      <w:r w:rsidRPr="00CC5E6D">
        <w:rPr>
          <w:b/>
          <w:bCs/>
        </w:rPr>
        <w:t>decimals</w:t>
      </w:r>
      <w:proofErr w:type="gramEnd"/>
      <w:r w:rsidRPr="00CC5E6D">
        <w:rPr>
          <w:b/>
          <w:bCs/>
        </w:rPr>
        <w:t xml:space="preserve"> and percentages</w:t>
      </w:r>
    </w:p>
    <w:tbl>
      <w:tblPr>
        <w:tblStyle w:val="TableGrid"/>
        <w:tblW w:w="7838" w:type="dxa"/>
        <w:tblLook w:val="04A0" w:firstRow="1" w:lastRow="0" w:firstColumn="1" w:lastColumn="0" w:noHBand="0" w:noVBand="1"/>
      </w:tblPr>
      <w:tblGrid>
        <w:gridCol w:w="4576"/>
        <w:gridCol w:w="1134"/>
        <w:gridCol w:w="1134"/>
        <w:gridCol w:w="994"/>
      </w:tblGrid>
      <w:tr w:rsidR="00651C40" w14:paraId="5613A617" w14:textId="77777777" w:rsidTr="00651C40">
        <w:trPr>
          <w:trHeight w:val="1292"/>
        </w:trPr>
        <w:tc>
          <w:tcPr>
            <w:tcW w:w="4576" w:type="dxa"/>
          </w:tcPr>
          <w:p w14:paraId="6790E546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134" w:type="dxa"/>
            <w:shd w:val="clear" w:color="auto" w:fill="FF0000"/>
            <w:vAlign w:val="center"/>
          </w:tcPr>
          <w:p w14:paraId="3CB8918F" w14:textId="432FF334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134" w:type="dxa"/>
            <w:shd w:val="clear" w:color="auto" w:fill="FFC000"/>
            <w:vAlign w:val="center"/>
          </w:tcPr>
          <w:p w14:paraId="0FB500B5" w14:textId="2191E48A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994" w:type="dxa"/>
            <w:shd w:val="clear" w:color="auto" w:fill="00B050"/>
            <w:vAlign w:val="center"/>
          </w:tcPr>
          <w:p w14:paraId="2DE8C67E" w14:textId="74F94305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2F4FE152" w14:textId="77777777" w:rsidTr="00651C40">
        <w:trPr>
          <w:trHeight w:val="1216"/>
        </w:trPr>
        <w:tc>
          <w:tcPr>
            <w:tcW w:w="4576" w:type="dxa"/>
          </w:tcPr>
          <w:p w14:paraId="4DB33148" w14:textId="77777777" w:rsidR="00651C40" w:rsidRPr="00F71947" w:rsidRDefault="00651C40" w:rsidP="00D64A13">
            <w:pPr>
              <w:pStyle w:val="U-text"/>
            </w:pPr>
            <w:r>
              <w:t xml:space="preserve">Change simple fractions to decimals (up to 2 decimal </w:t>
            </w:r>
            <w:proofErr w:type="gramStart"/>
            <w:r>
              <w:t xml:space="preserve">places)  </w:t>
            </w:r>
            <w:proofErr w:type="spellStart"/>
            <w:r>
              <w:t>eg</w:t>
            </w:r>
            <w:proofErr w:type="spellEnd"/>
            <w:proofErr w:type="gramEnd"/>
            <w:r>
              <w:t xml:space="preserve"> </w:t>
            </w:r>
            <w:r w:rsidRPr="00E12D02">
              <w:rPr>
                <w:position w:val="-24"/>
              </w:rPr>
              <w:object w:dxaOrig="1120" w:dyaOrig="620" w14:anchorId="1076104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7pt;height:30pt" o:ole="">
                  <v:imagedata r:id="rId8" o:title=""/>
                </v:shape>
                <o:OLEObject Type="Embed" ProgID="Equation.DSMT4" ShapeID="_x0000_i1031" DrawAspect="Content" ObjectID="_1758776803" r:id="rId9"/>
              </w:object>
            </w:r>
            <w:r>
              <w:t xml:space="preserve"> ?</w:t>
            </w:r>
          </w:p>
        </w:tc>
        <w:tc>
          <w:tcPr>
            <w:tcW w:w="1134" w:type="dxa"/>
          </w:tcPr>
          <w:p w14:paraId="6E767A22" w14:textId="77777777" w:rsidR="00651C40" w:rsidRDefault="00651C40" w:rsidP="00D64A13">
            <w:pPr>
              <w:pStyle w:val="U-text"/>
            </w:pPr>
          </w:p>
        </w:tc>
        <w:tc>
          <w:tcPr>
            <w:tcW w:w="1134" w:type="dxa"/>
          </w:tcPr>
          <w:p w14:paraId="52386888" w14:textId="77777777" w:rsidR="00651C40" w:rsidRDefault="00651C40" w:rsidP="00D64A13">
            <w:pPr>
              <w:pStyle w:val="U-text"/>
            </w:pPr>
          </w:p>
        </w:tc>
        <w:tc>
          <w:tcPr>
            <w:tcW w:w="994" w:type="dxa"/>
          </w:tcPr>
          <w:p w14:paraId="590EFEC0" w14:textId="77777777" w:rsidR="00651C40" w:rsidRDefault="00651C40" w:rsidP="00D64A13">
            <w:pPr>
              <w:pStyle w:val="U-text"/>
            </w:pPr>
          </w:p>
        </w:tc>
      </w:tr>
      <w:tr w:rsidR="00651C40" w14:paraId="68FF5B2F" w14:textId="77777777" w:rsidTr="00651C40">
        <w:trPr>
          <w:trHeight w:val="1111"/>
        </w:trPr>
        <w:tc>
          <w:tcPr>
            <w:tcW w:w="4576" w:type="dxa"/>
          </w:tcPr>
          <w:p w14:paraId="290BB7AB" w14:textId="77777777" w:rsidR="00651C40" w:rsidRDefault="00651C40" w:rsidP="00D64A13">
            <w:pPr>
              <w:pStyle w:val="U-text"/>
            </w:pPr>
            <w:r>
              <w:t xml:space="preserve">Change decimals into simple fractions (up to 2 decimal places)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</w:t>
            </w:r>
            <w:r w:rsidRPr="00E12D02">
              <w:rPr>
                <w:position w:val="-24"/>
              </w:rPr>
              <w:object w:dxaOrig="1120" w:dyaOrig="620" w14:anchorId="1C5B7F63">
                <v:shape id="_x0000_i1032" type="#_x0000_t75" style="width:57pt;height:30pt" o:ole="">
                  <v:imagedata r:id="rId8" o:title=""/>
                </v:shape>
                <o:OLEObject Type="Embed" ProgID="Equation.DSMT4" ShapeID="_x0000_i1032" DrawAspect="Content" ObjectID="_1758776804" r:id="rId10"/>
              </w:object>
            </w:r>
            <w:r>
              <w:t xml:space="preserve"> ?</w:t>
            </w:r>
          </w:p>
        </w:tc>
        <w:tc>
          <w:tcPr>
            <w:tcW w:w="1134" w:type="dxa"/>
          </w:tcPr>
          <w:p w14:paraId="4191D3FE" w14:textId="77777777" w:rsidR="00651C40" w:rsidRDefault="00651C40" w:rsidP="00D64A13">
            <w:pPr>
              <w:pStyle w:val="U-text"/>
            </w:pPr>
          </w:p>
        </w:tc>
        <w:tc>
          <w:tcPr>
            <w:tcW w:w="1134" w:type="dxa"/>
          </w:tcPr>
          <w:p w14:paraId="127E8BF2" w14:textId="77777777" w:rsidR="00651C40" w:rsidRDefault="00651C40" w:rsidP="00D64A13">
            <w:pPr>
              <w:pStyle w:val="U-text"/>
            </w:pPr>
          </w:p>
        </w:tc>
        <w:tc>
          <w:tcPr>
            <w:tcW w:w="994" w:type="dxa"/>
          </w:tcPr>
          <w:p w14:paraId="1BCB8022" w14:textId="77777777" w:rsidR="00651C40" w:rsidRDefault="00651C40" w:rsidP="00D64A13">
            <w:pPr>
              <w:pStyle w:val="U-text"/>
            </w:pPr>
          </w:p>
        </w:tc>
      </w:tr>
      <w:tr w:rsidR="00651C40" w:rsidRPr="00DD6B40" w14:paraId="3F1F8F9D" w14:textId="77777777" w:rsidTr="00651C40">
        <w:trPr>
          <w:trHeight w:val="861"/>
        </w:trPr>
        <w:tc>
          <w:tcPr>
            <w:tcW w:w="4576" w:type="dxa"/>
          </w:tcPr>
          <w:p w14:paraId="46D165EA" w14:textId="77777777" w:rsidR="00651C40" w:rsidRPr="00DD6B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Read simple percentages, </w:t>
            </w:r>
            <w:proofErr w:type="spellStart"/>
            <w:proofErr w:type="gramStart"/>
            <w:r w:rsidRPr="00D440B7">
              <w:rPr>
                <w:rFonts w:ascii="Verdana" w:hAnsi="Verdana"/>
                <w:sz w:val="20"/>
                <w:lang w:val="en-US" w:eastAsia="en-US"/>
              </w:rPr>
              <w:t>eg</w:t>
            </w:r>
            <w:proofErr w:type="spellEnd"/>
            <w:proofErr w:type="gramEnd"/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 10%, 25%, 20%, 50% and 75%</w:t>
            </w:r>
            <w:r>
              <w:rPr>
                <w:rFonts w:ascii="Verdana" w:hAnsi="Verdana"/>
                <w:sz w:val="20"/>
                <w:lang w:val="en-US" w:eastAsia="en-US"/>
              </w:rPr>
              <w:t>?</w:t>
            </w:r>
          </w:p>
        </w:tc>
        <w:tc>
          <w:tcPr>
            <w:tcW w:w="1134" w:type="dxa"/>
          </w:tcPr>
          <w:p w14:paraId="6A3F904E" w14:textId="77777777" w:rsidR="00651C40" w:rsidRPr="00D440B7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1134" w:type="dxa"/>
          </w:tcPr>
          <w:p w14:paraId="238FF96C" w14:textId="77777777" w:rsidR="00651C40" w:rsidRPr="00D440B7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994" w:type="dxa"/>
          </w:tcPr>
          <w:p w14:paraId="65606C17" w14:textId="77777777" w:rsidR="00651C40" w:rsidRPr="00D440B7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</w:tr>
      <w:tr w:rsidR="00651C40" w:rsidRPr="00DD6B40" w14:paraId="2790446C" w14:textId="77777777" w:rsidTr="00651C40">
        <w:trPr>
          <w:trHeight w:val="830"/>
        </w:trPr>
        <w:tc>
          <w:tcPr>
            <w:tcW w:w="4576" w:type="dxa"/>
          </w:tcPr>
          <w:p w14:paraId="69AC594E" w14:textId="77777777" w:rsidR="00651C40" w:rsidRPr="00DD6B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  <w:r>
              <w:rPr>
                <w:rFonts w:ascii="Verdana" w:hAnsi="Verdana"/>
                <w:sz w:val="20"/>
                <w:lang w:val="en-US" w:eastAsia="en-US"/>
              </w:rPr>
              <w:t>W</w:t>
            </w:r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rite, simple percentages, </w:t>
            </w:r>
            <w:proofErr w:type="spellStart"/>
            <w:proofErr w:type="gramStart"/>
            <w:r w:rsidRPr="00D440B7">
              <w:rPr>
                <w:rFonts w:ascii="Verdana" w:hAnsi="Verdana"/>
                <w:sz w:val="20"/>
                <w:lang w:val="en-US" w:eastAsia="en-US"/>
              </w:rPr>
              <w:t>eg</w:t>
            </w:r>
            <w:proofErr w:type="spellEnd"/>
            <w:proofErr w:type="gramEnd"/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 10%, 25%, 20%, 50% and 75%</w:t>
            </w:r>
            <w:r>
              <w:rPr>
                <w:rFonts w:ascii="Verdana" w:hAnsi="Verdana"/>
                <w:sz w:val="20"/>
                <w:lang w:val="en-US" w:eastAsia="en-US"/>
              </w:rPr>
              <w:t>?</w:t>
            </w:r>
          </w:p>
        </w:tc>
        <w:tc>
          <w:tcPr>
            <w:tcW w:w="1134" w:type="dxa"/>
          </w:tcPr>
          <w:p w14:paraId="13EAF8A7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1134" w:type="dxa"/>
          </w:tcPr>
          <w:p w14:paraId="3851E70D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994" w:type="dxa"/>
          </w:tcPr>
          <w:p w14:paraId="3919A308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</w:tr>
      <w:tr w:rsidR="00651C40" w:rsidRPr="00DD6B40" w14:paraId="79EA975C" w14:textId="77777777" w:rsidTr="00651C40">
        <w:trPr>
          <w:trHeight w:val="830"/>
        </w:trPr>
        <w:tc>
          <w:tcPr>
            <w:tcW w:w="4576" w:type="dxa"/>
          </w:tcPr>
          <w:p w14:paraId="0F1879DC" w14:textId="77777777" w:rsidR="00651C40" w:rsidRPr="00DD6B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  <w:r>
              <w:rPr>
                <w:rFonts w:ascii="Verdana" w:hAnsi="Verdana"/>
                <w:sz w:val="20"/>
                <w:lang w:val="en-US" w:eastAsia="en-US"/>
              </w:rPr>
              <w:t>O</w:t>
            </w:r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rder simple percentages, </w:t>
            </w:r>
            <w:proofErr w:type="spellStart"/>
            <w:proofErr w:type="gramStart"/>
            <w:r w:rsidRPr="00D440B7">
              <w:rPr>
                <w:rFonts w:ascii="Verdana" w:hAnsi="Verdana"/>
                <w:sz w:val="20"/>
                <w:lang w:val="en-US" w:eastAsia="en-US"/>
              </w:rPr>
              <w:t>eg</w:t>
            </w:r>
            <w:proofErr w:type="spellEnd"/>
            <w:proofErr w:type="gramEnd"/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 10%, 25%, 20%, 50% and 75%</w:t>
            </w:r>
            <w:r>
              <w:rPr>
                <w:rFonts w:ascii="Verdana" w:hAnsi="Verdana"/>
                <w:sz w:val="20"/>
                <w:lang w:val="en-US" w:eastAsia="en-US"/>
              </w:rPr>
              <w:t>?</w:t>
            </w:r>
          </w:p>
        </w:tc>
        <w:tc>
          <w:tcPr>
            <w:tcW w:w="1134" w:type="dxa"/>
          </w:tcPr>
          <w:p w14:paraId="39079828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1134" w:type="dxa"/>
          </w:tcPr>
          <w:p w14:paraId="736508F3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994" w:type="dxa"/>
          </w:tcPr>
          <w:p w14:paraId="06154AFE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</w:tr>
      <w:tr w:rsidR="00651C40" w:rsidRPr="00DD6B40" w14:paraId="1694053B" w14:textId="77777777" w:rsidTr="00651C40">
        <w:trPr>
          <w:trHeight w:val="830"/>
        </w:trPr>
        <w:tc>
          <w:tcPr>
            <w:tcW w:w="4576" w:type="dxa"/>
          </w:tcPr>
          <w:p w14:paraId="00E005C5" w14:textId="77777777" w:rsidR="00651C40" w:rsidRPr="00DD6B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  <w:r>
              <w:rPr>
                <w:rFonts w:ascii="Verdana" w:hAnsi="Verdana"/>
                <w:sz w:val="20"/>
                <w:lang w:val="en-US" w:eastAsia="en-US"/>
              </w:rPr>
              <w:t>C</w:t>
            </w:r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ompare simple percentages, </w:t>
            </w:r>
            <w:proofErr w:type="spellStart"/>
            <w:proofErr w:type="gramStart"/>
            <w:r w:rsidRPr="00D440B7">
              <w:rPr>
                <w:rFonts w:ascii="Verdana" w:hAnsi="Verdana"/>
                <w:sz w:val="20"/>
                <w:lang w:val="en-US" w:eastAsia="en-US"/>
              </w:rPr>
              <w:t>eg</w:t>
            </w:r>
            <w:proofErr w:type="spellEnd"/>
            <w:proofErr w:type="gramEnd"/>
            <w:r w:rsidRPr="00D440B7">
              <w:rPr>
                <w:rFonts w:ascii="Verdana" w:hAnsi="Verdana"/>
                <w:sz w:val="20"/>
                <w:lang w:val="en-US" w:eastAsia="en-US"/>
              </w:rPr>
              <w:t xml:space="preserve"> 10%, 25%, 20%, 50% and 75%</w:t>
            </w:r>
            <w:r>
              <w:rPr>
                <w:rFonts w:ascii="Verdana" w:hAnsi="Verdana"/>
                <w:sz w:val="20"/>
                <w:lang w:val="en-US" w:eastAsia="en-US"/>
              </w:rPr>
              <w:t>?</w:t>
            </w:r>
          </w:p>
        </w:tc>
        <w:tc>
          <w:tcPr>
            <w:tcW w:w="1134" w:type="dxa"/>
          </w:tcPr>
          <w:p w14:paraId="2D4A1129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1134" w:type="dxa"/>
          </w:tcPr>
          <w:p w14:paraId="0D812D63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  <w:tc>
          <w:tcPr>
            <w:tcW w:w="994" w:type="dxa"/>
          </w:tcPr>
          <w:p w14:paraId="2FB6E5A0" w14:textId="77777777" w:rsidR="00651C40" w:rsidRDefault="00651C40" w:rsidP="00D64A13">
            <w:pPr>
              <w:spacing w:before="60" w:after="60" w:line="260" w:lineRule="atLeast"/>
              <w:rPr>
                <w:rFonts w:ascii="Verdana" w:hAnsi="Verdana"/>
                <w:sz w:val="20"/>
                <w:lang w:val="en-US" w:eastAsia="en-US"/>
              </w:rPr>
            </w:pPr>
          </w:p>
        </w:tc>
      </w:tr>
      <w:tr w:rsidR="00651C40" w:rsidRPr="00F71947" w14:paraId="7D11FD01" w14:textId="77777777" w:rsidTr="00651C40">
        <w:trPr>
          <w:trHeight w:val="2030"/>
        </w:trPr>
        <w:tc>
          <w:tcPr>
            <w:tcW w:w="4576" w:type="dxa"/>
          </w:tcPr>
          <w:p w14:paraId="60F6406C" w14:textId="77777777" w:rsidR="00651C40" w:rsidRPr="00F71947" w:rsidRDefault="00651C40" w:rsidP="00D64A13">
            <w:pPr>
              <w:pStyle w:val="U-text"/>
            </w:pPr>
            <w:r>
              <w:t xml:space="preserve">Use equivalencies between decimals, </w:t>
            </w:r>
            <w:proofErr w:type="gramStart"/>
            <w:r>
              <w:t>fractions</w:t>
            </w:r>
            <w:proofErr w:type="gramEnd"/>
            <w:r>
              <w:t xml:space="preserve"> and percentages?                    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25% = </w:t>
            </w:r>
            <w:r w:rsidRPr="00E12D02">
              <w:rPr>
                <w:position w:val="-24"/>
              </w:rPr>
              <w:object w:dxaOrig="240" w:dyaOrig="620" w14:anchorId="7D32BBA6">
                <v:shape id="_x0000_i1033" type="#_x0000_t75" style="width:12.75pt;height:30pt" o:ole="">
                  <v:imagedata r:id="rId11" o:title=""/>
                </v:shape>
                <o:OLEObject Type="Embed" ProgID="Equation.DSMT4" ShapeID="_x0000_i1033" DrawAspect="Content" ObjectID="_1758776805" r:id="rId12"/>
              </w:object>
            </w:r>
            <w:r>
              <w:t xml:space="preserve"> = 0.25</w:t>
            </w:r>
          </w:p>
        </w:tc>
        <w:tc>
          <w:tcPr>
            <w:tcW w:w="1134" w:type="dxa"/>
          </w:tcPr>
          <w:p w14:paraId="6212652B" w14:textId="77777777" w:rsidR="00651C40" w:rsidRDefault="00651C40" w:rsidP="00D64A13">
            <w:pPr>
              <w:pStyle w:val="U-text"/>
            </w:pPr>
          </w:p>
        </w:tc>
        <w:tc>
          <w:tcPr>
            <w:tcW w:w="1134" w:type="dxa"/>
          </w:tcPr>
          <w:p w14:paraId="76C01F13" w14:textId="77777777" w:rsidR="00651C40" w:rsidRDefault="00651C40" w:rsidP="00D64A13">
            <w:pPr>
              <w:pStyle w:val="U-text"/>
            </w:pPr>
          </w:p>
        </w:tc>
        <w:tc>
          <w:tcPr>
            <w:tcW w:w="994" w:type="dxa"/>
          </w:tcPr>
          <w:p w14:paraId="437510CA" w14:textId="77777777" w:rsidR="00651C40" w:rsidRDefault="00651C40" w:rsidP="00D64A13">
            <w:pPr>
              <w:pStyle w:val="U-text"/>
            </w:pPr>
          </w:p>
        </w:tc>
      </w:tr>
    </w:tbl>
    <w:p w14:paraId="36241795" w14:textId="77777777" w:rsidR="00195624" w:rsidRDefault="00195624"/>
    <w:p w14:paraId="21A991A9" w14:textId="77777777" w:rsidR="00AB0D19" w:rsidRDefault="00AB0D19"/>
    <w:p w14:paraId="0145D4C5" w14:textId="77777777" w:rsidR="00AB0D19" w:rsidRDefault="00AB0D19"/>
    <w:p w14:paraId="6F002AE8" w14:textId="77777777" w:rsidR="00AB0D19" w:rsidRDefault="00AB0D19"/>
    <w:p w14:paraId="747AFFF7" w14:textId="77777777" w:rsidR="00AB0D19" w:rsidRDefault="00AB0D19"/>
    <w:p w14:paraId="2DBA8B83" w14:textId="77777777" w:rsidR="00AB0D19" w:rsidRDefault="00AB0D19"/>
    <w:p w14:paraId="6886DFE7" w14:textId="77777777" w:rsidR="00AB0D19" w:rsidRDefault="00AB0D19"/>
    <w:p w14:paraId="19488D6B" w14:textId="77777777" w:rsidR="00D60BBD" w:rsidRDefault="00D60BBD"/>
    <w:p w14:paraId="11FE1399" w14:textId="77777777" w:rsidR="00651C40" w:rsidRDefault="00651C40"/>
    <w:p w14:paraId="225EF9A4" w14:textId="77777777" w:rsidR="00651C40" w:rsidRDefault="00651C40"/>
    <w:p w14:paraId="63F15B15" w14:textId="3D400E78" w:rsidR="00651C40" w:rsidRDefault="00651C40">
      <w:r w:rsidRPr="00CC5E6D">
        <w:rPr>
          <w:b/>
        </w:rPr>
        <w:lastRenderedPageBreak/>
        <w:t>Module 10: Percentages and Applications</w:t>
      </w:r>
    </w:p>
    <w:tbl>
      <w:tblPr>
        <w:tblStyle w:val="TableGrid"/>
        <w:tblW w:w="7693" w:type="dxa"/>
        <w:tblLook w:val="04A0" w:firstRow="1" w:lastRow="0" w:firstColumn="1" w:lastColumn="0" w:noHBand="0" w:noVBand="1"/>
      </w:tblPr>
      <w:tblGrid>
        <w:gridCol w:w="4340"/>
        <w:gridCol w:w="1185"/>
        <w:gridCol w:w="1185"/>
        <w:gridCol w:w="983"/>
      </w:tblGrid>
      <w:tr w:rsidR="00651C40" w14:paraId="1D9D8BA7" w14:textId="77777777" w:rsidTr="00651C40">
        <w:trPr>
          <w:trHeight w:val="1068"/>
        </w:trPr>
        <w:tc>
          <w:tcPr>
            <w:tcW w:w="4340" w:type="dxa"/>
          </w:tcPr>
          <w:p w14:paraId="559927F8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185" w:type="dxa"/>
            <w:shd w:val="clear" w:color="auto" w:fill="FF0000"/>
            <w:vAlign w:val="center"/>
          </w:tcPr>
          <w:p w14:paraId="6F9F33E0" w14:textId="5A463EE2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185" w:type="dxa"/>
            <w:shd w:val="clear" w:color="auto" w:fill="FFC000"/>
            <w:vAlign w:val="center"/>
          </w:tcPr>
          <w:p w14:paraId="49960FF6" w14:textId="53E7377F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983" w:type="dxa"/>
            <w:shd w:val="clear" w:color="auto" w:fill="00B050"/>
            <w:vAlign w:val="center"/>
          </w:tcPr>
          <w:p w14:paraId="1CEF2650" w14:textId="6848E358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5FEB9E7E" w14:textId="77777777" w:rsidTr="00651C40">
        <w:trPr>
          <w:trHeight w:val="1328"/>
        </w:trPr>
        <w:tc>
          <w:tcPr>
            <w:tcW w:w="4340" w:type="dxa"/>
          </w:tcPr>
          <w:p w14:paraId="5A012C17" w14:textId="77777777" w:rsidR="00651C40" w:rsidRPr="00F71947" w:rsidRDefault="00651C40" w:rsidP="00D64A13">
            <w:pPr>
              <w:pStyle w:val="U-text"/>
            </w:pPr>
            <w:r>
              <w:t>Work out simple percentages of quantities, including VAT?</w:t>
            </w:r>
          </w:p>
        </w:tc>
        <w:tc>
          <w:tcPr>
            <w:tcW w:w="1185" w:type="dxa"/>
          </w:tcPr>
          <w:p w14:paraId="7A0557C7" w14:textId="77777777" w:rsidR="00651C40" w:rsidRDefault="00651C40" w:rsidP="00D64A13">
            <w:pPr>
              <w:pStyle w:val="U-text"/>
            </w:pPr>
          </w:p>
        </w:tc>
        <w:tc>
          <w:tcPr>
            <w:tcW w:w="1185" w:type="dxa"/>
          </w:tcPr>
          <w:p w14:paraId="3A055CF0" w14:textId="77777777" w:rsidR="00651C40" w:rsidRDefault="00651C40" w:rsidP="00D64A13">
            <w:pPr>
              <w:pStyle w:val="U-text"/>
            </w:pPr>
          </w:p>
        </w:tc>
        <w:tc>
          <w:tcPr>
            <w:tcW w:w="983" w:type="dxa"/>
          </w:tcPr>
          <w:p w14:paraId="7ACB2F89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1750E80B" w14:textId="77777777" w:rsidTr="00651C40">
        <w:trPr>
          <w:trHeight w:val="1328"/>
        </w:trPr>
        <w:tc>
          <w:tcPr>
            <w:tcW w:w="4340" w:type="dxa"/>
          </w:tcPr>
          <w:p w14:paraId="52F53FFB" w14:textId="77777777" w:rsidR="00651C40" w:rsidRPr="00F71947" w:rsidRDefault="00651C40" w:rsidP="00D64A13">
            <w:pPr>
              <w:pStyle w:val="U-text"/>
            </w:pPr>
            <w:r>
              <w:t>Work out household finance, utility bills, shopping bills, interest (for 1 year)?</w:t>
            </w:r>
          </w:p>
        </w:tc>
        <w:tc>
          <w:tcPr>
            <w:tcW w:w="1185" w:type="dxa"/>
          </w:tcPr>
          <w:p w14:paraId="25A457ED" w14:textId="77777777" w:rsidR="00651C40" w:rsidRDefault="00651C40" w:rsidP="00D64A13">
            <w:pPr>
              <w:pStyle w:val="U-text"/>
            </w:pPr>
          </w:p>
        </w:tc>
        <w:tc>
          <w:tcPr>
            <w:tcW w:w="1185" w:type="dxa"/>
          </w:tcPr>
          <w:p w14:paraId="2CCDED79" w14:textId="77777777" w:rsidR="00651C40" w:rsidRDefault="00651C40" w:rsidP="00D64A13">
            <w:pPr>
              <w:pStyle w:val="U-text"/>
            </w:pPr>
          </w:p>
        </w:tc>
        <w:tc>
          <w:tcPr>
            <w:tcW w:w="983" w:type="dxa"/>
          </w:tcPr>
          <w:p w14:paraId="731C14A5" w14:textId="77777777" w:rsidR="00651C40" w:rsidRDefault="00651C40" w:rsidP="00D64A13">
            <w:pPr>
              <w:pStyle w:val="U-text"/>
            </w:pPr>
          </w:p>
        </w:tc>
      </w:tr>
    </w:tbl>
    <w:p w14:paraId="15E2A944" w14:textId="77777777" w:rsidR="00195624" w:rsidRDefault="00195624"/>
    <w:p w14:paraId="3384632E" w14:textId="77777777" w:rsidR="00195624" w:rsidRDefault="00195624"/>
    <w:p w14:paraId="78DDAE81" w14:textId="77777777" w:rsidR="00195624" w:rsidRDefault="00195624"/>
    <w:p w14:paraId="572DF1F7" w14:textId="77777777" w:rsidR="00651C40" w:rsidRDefault="00651C40"/>
    <w:p w14:paraId="28E5220F" w14:textId="77777777" w:rsidR="00651C40" w:rsidRDefault="00651C40"/>
    <w:p w14:paraId="6B7C800C" w14:textId="77777777" w:rsidR="00195624" w:rsidRDefault="00195624"/>
    <w:p w14:paraId="22494FDC" w14:textId="77777777" w:rsidR="00195624" w:rsidRDefault="00195624"/>
    <w:p w14:paraId="71897C5E" w14:textId="77777777" w:rsidR="00195624" w:rsidRDefault="00195624"/>
    <w:p w14:paraId="42750CFF" w14:textId="77777777" w:rsidR="00195624" w:rsidRDefault="00195624"/>
    <w:p w14:paraId="1F806D61" w14:textId="77777777" w:rsidR="00195624" w:rsidRDefault="00195624"/>
    <w:p w14:paraId="1CF0D471" w14:textId="77777777" w:rsidR="00195624" w:rsidRDefault="00195624"/>
    <w:p w14:paraId="5E12C159" w14:textId="77777777" w:rsidR="00195624" w:rsidRDefault="00195624"/>
    <w:p w14:paraId="10906C6B" w14:textId="77777777" w:rsidR="00195624" w:rsidRDefault="00195624"/>
    <w:p w14:paraId="0F9C0CBB" w14:textId="77777777" w:rsidR="00195624" w:rsidRDefault="00195624"/>
    <w:p w14:paraId="70A11CD3" w14:textId="77777777" w:rsidR="00195624" w:rsidRDefault="00195624"/>
    <w:p w14:paraId="6FDBC203" w14:textId="77777777" w:rsidR="00195624" w:rsidRDefault="00195624"/>
    <w:p w14:paraId="5CAED490" w14:textId="77777777" w:rsidR="00195624" w:rsidRDefault="00195624"/>
    <w:p w14:paraId="3A1D92AC" w14:textId="77777777" w:rsidR="00195624" w:rsidRDefault="00195624"/>
    <w:p w14:paraId="1B909BB7" w14:textId="77777777" w:rsidR="00195624" w:rsidRDefault="00195624"/>
    <w:p w14:paraId="15B27D0C" w14:textId="77777777" w:rsidR="00195624" w:rsidRDefault="00195624"/>
    <w:p w14:paraId="7B73E65C" w14:textId="7DF4C59C" w:rsidR="00195624" w:rsidRDefault="00651C40">
      <w:r w:rsidRPr="00CC5E6D">
        <w:rPr>
          <w:b/>
        </w:rPr>
        <w:lastRenderedPageBreak/>
        <w:t>Module 11: Perimeter and Area</w:t>
      </w:r>
    </w:p>
    <w:tbl>
      <w:tblPr>
        <w:tblStyle w:val="TableGrid"/>
        <w:tblW w:w="8034" w:type="dxa"/>
        <w:tblLook w:val="04A0" w:firstRow="1" w:lastRow="0" w:firstColumn="1" w:lastColumn="0" w:noHBand="0" w:noVBand="1"/>
      </w:tblPr>
      <w:tblGrid>
        <w:gridCol w:w="3486"/>
        <w:gridCol w:w="1516"/>
        <w:gridCol w:w="1516"/>
        <w:gridCol w:w="1516"/>
      </w:tblGrid>
      <w:tr w:rsidR="00651C40" w14:paraId="0F74B76B" w14:textId="77777777" w:rsidTr="00651C40">
        <w:trPr>
          <w:trHeight w:val="1031"/>
        </w:trPr>
        <w:tc>
          <w:tcPr>
            <w:tcW w:w="3486" w:type="dxa"/>
          </w:tcPr>
          <w:p w14:paraId="0552B496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516" w:type="dxa"/>
            <w:shd w:val="clear" w:color="auto" w:fill="FF0000"/>
            <w:vAlign w:val="center"/>
          </w:tcPr>
          <w:p w14:paraId="50E680F5" w14:textId="20F85780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516" w:type="dxa"/>
            <w:shd w:val="clear" w:color="auto" w:fill="FFC000"/>
            <w:vAlign w:val="center"/>
          </w:tcPr>
          <w:p w14:paraId="35EE2620" w14:textId="724189C9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516" w:type="dxa"/>
            <w:shd w:val="clear" w:color="auto" w:fill="00B050"/>
            <w:vAlign w:val="center"/>
          </w:tcPr>
          <w:p w14:paraId="0C395B6A" w14:textId="574FDE60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41208ADA" w14:textId="77777777" w:rsidTr="00651C40">
        <w:trPr>
          <w:trHeight w:val="906"/>
        </w:trPr>
        <w:tc>
          <w:tcPr>
            <w:tcW w:w="3486" w:type="dxa"/>
          </w:tcPr>
          <w:p w14:paraId="11E5E3D7" w14:textId="77777777" w:rsidR="00651C40" w:rsidRPr="00F71947" w:rsidRDefault="00651C40" w:rsidP="00D64A13">
            <w:pPr>
              <w:pStyle w:val="U-text"/>
            </w:pPr>
            <w:r>
              <w:t>Work out the perimeter of rectangles?</w:t>
            </w:r>
          </w:p>
        </w:tc>
        <w:tc>
          <w:tcPr>
            <w:tcW w:w="1516" w:type="dxa"/>
          </w:tcPr>
          <w:p w14:paraId="3B626667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48FF5934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070E0D4A" w14:textId="77777777" w:rsidR="00651C40" w:rsidRDefault="00651C40" w:rsidP="00D64A13">
            <w:pPr>
              <w:pStyle w:val="U-text"/>
            </w:pPr>
          </w:p>
        </w:tc>
      </w:tr>
      <w:tr w:rsidR="00651C40" w14:paraId="15A1ABAE" w14:textId="77777777" w:rsidTr="00651C40">
        <w:trPr>
          <w:trHeight w:val="1249"/>
        </w:trPr>
        <w:tc>
          <w:tcPr>
            <w:tcW w:w="3486" w:type="dxa"/>
          </w:tcPr>
          <w:p w14:paraId="5A7BF92C" w14:textId="77777777" w:rsidR="00651C40" w:rsidRDefault="00651C40" w:rsidP="00D64A13">
            <w:pPr>
              <w:pStyle w:val="U-text"/>
            </w:pPr>
            <w:r>
              <w:t>Work out the perimeter of shapes made from rectangles?</w:t>
            </w:r>
          </w:p>
        </w:tc>
        <w:tc>
          <w:tcPr>
            <w:tcW w:w="1516" w:type="dxa"/>
          </w:tcPr>
          <w:p w14:paraId="611300AC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310DB1B5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756743D1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6D5424A0" w14:textId="77777777" w:rsidTr="00651C40">
        <w:trPr>
          <w:trHeight w:val="906"/>
        </w:trPr>
        <w:tc>
          <w:tcPr>
            <w:tcW w:w="3486" w:type="dxa"/>
          </w:tcPr>
          <w:p w14:paraId="259BA4F0" w14:textId="77777777" w:rsidR="00651C40" w:rsidRPr="00F71947" w:rsidRDefault="00651C40" w:rsidP="00D64A13">
            <w:pPr>
              <w:pStyle w:val="U-text"/>
            </w:pPr>
            <w:r>
              <w:t>Work out the area of rectangles?</w:t>
            </w:r>
          </w:p>
        </w:tc>
        <w:tc>
          <w:tcPr>
            <w:tcW w:w="1516" w:type="dxa"/>
          </w:tcPr>
          <w:p w14:paraId="5F136207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05A49464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15DD7EBF" w14:textId="77777777" w:rsidR="00651C40" w:rsidRDefault="00651C40" w:rsidP="00D64A13">
            <w:pPr>
              <w:pStyle w:val="U-text"/>
            </w:pPr>
          </w:p>
        </w:tc>
      </w:tr>
      <w:tr w:rsidR="00651C40" w14:paraId="3668B572" w14:textId="77777777" w:rsidTr="00651C40">
        <w:trPr>
          <w:trHeight w:val="906"/>
        </w:trPr>
        <w:tc>
          <w:tcPr>
            <w:tcW w:w="3486" w:type="dxa"/>
          </w:tcPr>
          <w:p w14:paraId="42492C4D" w14:textId="77777777" w:rsidR="00651C40" w:rsidRDefault="00651C40" w:rsidP="00D64A13">
            <w:pPr>
              <w:pStyle w:val="U-text"/>
            </w:pPr>
            <w:r>
              <w:t>Work out the area of shapes made from rectangles?</w:t>
            </w:r>
          </w:p>
        </w:tc>
        <w:tc>
          <w:tcPr>
            <w:tcW w:w="1516" w:type="dxa"/>
          </w:tcPr>
          <w:p w14:paraId="0C356FA0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790804F2" w14:textId="77777777" w:rsidR="00651C40" w:rsidRDefault="00651C40" w:rsidP="00D64A13">
            <w:pPr>
              <w:pStyle w:val="U-text"/>
            </w:pPr>
          </w:p>
        </w:tc>
        <w:tc>
          <w:tcPr>
            <w:tcW w:w="1516" w:type="dxa"/>
          </w:tcPr>
          <w:p w14:paraId="43B29E1E" w14:textId="77777777" w:rsidR="00651C40" w:rsidRDefault="00651C40" w:rsidP="00D64A13">
            <w:pPr>
              <w:pStyle w:val="U-text"/>
            </w:pPr>
          </w:p>
        </w:tc>
      </w:tr>
    </w:tbl>
    <w:p w14:paraId="6A05BA5E" w14:textId="77777777" w:rsidR="00195624" w:rsidRDefault="00195624"/>
    <w:p w14:paraId="78CB8DD3" w14:textId="77777777" w:rsidR="00D60BBD" w:rsidRDefault="00D60BBD"/>
    <w:p w14:paraId="340CC426" w14:textId="4C6EAFE3" w:rsidR="00195624" w:rsidRDefault="00651C40">
      <w:r w:rsidRPr="007F000C">
        <w:rPr>
          <w:rFonts w:ascii="Verdana" w:eastAsia="Times New Roman" w:hAnsi="Verdana" w:cs="Times New Roman"/>
          <w:b/>
          <w:sz w:val="18"/>
          <w:szCs w:val="24"/>
          <w:lang w:eastAsia="en-US"/>
        </w:rPr>
        <w:t>Module 13: Volume</w:t>
      </w:r>
    </w:p>
    <w:tbl>
      <w:tblPr>
        <w:tblStyle w:val="TableGrid"/>
        <w:tblW w:w="8318" w:type="dxa"/>
        <w:tblLook w:val="04A0" w:firstRow="1" w:lastRow="0" w:firstColumn="1" w:lastColumn="0" w:noHBand="0" w:noVBand="1"/>
      </w:tblPr>
      <w:tblGrid>
        <w:gridCol w:w="3762"/>
        <w:gridCol w:w="1582"/>
        <w:gridCol w:w="1582"/>
        <w:gridCol w:w="1392"/>
      </w:tblGrid>
      <w:tr w:rsidR="00651C40" w:rsidRPr="007F000C" w14:paraId="66EBA415" w14:textId="77777777" w:rsidTr="00651C40">
        <w:trPr>
          <w:trHeight w:val="1037"/>
        </w:trPr>
        <w:tc>
          <w:tcPr>
            <w:tcW w:w="3762" w:type="dxa"/>
          </w:tcPr>
          <w:p w14:paraId="3854ED94" w14:textId="77777777" w:rsidR="00651C40" w:rsidRPr="007F000C" w:rsidRDefault="00651C40" w:rsidP="00BA2442">
            <w:pPr>
              <w:spacing w:before="60" w:after="60" w:line="280" w:lineRule="atLeast"/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582" w:type="dxa"/>
            <w:shd w:val="clear" w:color="auto" w:fill="FF0000"/>
            <w:vAlign w:val="center"/>
          </w:tcPr>
          <w:p w14:paraId="2D2B258D" w14:textId="6D228E70" w:rsidR="00651C40" w:rsidRPr="00BA2442" w:rsidRDefault="00651C40" w:rsidP="00BA2442">
            <w:pPr>
              <w:spacing w:before="60" w:after="60" w:line="280" w:lineRule="atLeast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4"/>
                <w:lang w:val="en-US" w:eastAsia="en-US"/>
              </w:rPr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582" w:type="dxa"/>
            <w:shd w:val="clear" w:color="auto" w:fill="FFC000"/>
            <w:vAlign w:val="center"/>
          </w:tcPr>
          <w:p w14:paraId="6B4C6371" w14:textId="61BF58AB" w:rsidR="00651C40" w:rsidRPr="00BA2442" w:rsidRDefault="00651C40" w:rsidP="00BA2442">
            <w:pPr>
              <w:spacing w:before="60" w:after="60" w:line="280" w:lineRule="atLeast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4"/>
                <w:lang w:val="en-US" w:eastAsia="en-US"/>
              </w:rPr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392" w:type="dxa"/>
            <w:shd w:val="clear" w:color="auto" w:fill="00B050"/>
            <w:vAlign w:val="center"/>
          </w:tcPr>
          <w:p w14:paraId="6C8FE25B" w14:textId="04B98D3D" w:rsidR="00651C40" w:rsidRPr="00BA2442" w:rsidRDefault="00651C40" w:rsidP="00BA2442">
            <w:pPr>
              <w:spacing w:before="60" w:after="60" w:line="280" w:lineRule="atLeast"/>
              <w:jc w:val="center"/>
              <w:rPr>
                <w:rFonts w:ascii="Verdana" w:eastAsia="Times New Roman" w:hAnsi="Verdana" w:cs="Times New Roman"/>
                <w:b/>
                <w:bCs/>
                <w:sz w:val="20"/>
                <w:szCs w:val="24"/>
                <w:lang w:val="en-US" w:eastAsia="en-US"/>
              </w:rPr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7F000C" w14:paraId="2C770D18" w14:textId="77777777" w:rsidTr="00651C40">
        <w:trPr>
          <w:trHeight w:val="912"/>
        </w:trPr>
        <w:tc>
          <w:tcPr>
            <w:tcW w:w="3762" w:type="dxa"/>
          </w:tcPr>
          <w:p w14:paraId="773B8216" w14:textId="77777777" w:rsidR="00651C40" w:rsidRPr="007F000C" w:rsidRDefault="00651C40" w:rsidP="007F000C">
            <w:pPr>
              <w:spacing w:before="60" w:after="60" w:line="280" w:lineRule="atLeast"/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</w:pPr>
            <w:r w:rsidRPr="007F000C"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  <w:t>Work out the volume of a cuboid?</w:t>
            </w:r>
          </w:p>
        </w:tc>
        <w:tc>
          <w:tcPr>
            <w:tcW w:w="1582" w:type="dxa"/>
          </w:tcPr>
          <w:p w14:paraId="40FA6BD2" w14:textId="77777777" w:rsidR="00651C40" w:rsidRPr="007F000C" w:rsidRDefault="00651C40" w:rsidP="007F000C">
            <w:pPr>
              <w:spacing w:before="60" w:after="60" w:line="280" w:lineRule="atLeast"/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</w:pPr>
          </w:p>
        </w:tc>
        <w:tc>
          <w:tcPr>
            <w:tcW w:w="1582" w:type="dxa"/>
          </w:tcPr>
          <w:p w14:paraId="62072B6F" w14:textId="77777777" w:rsidR="00651C40" w:rsidRPr="007F000C" w:rsidRDefault="00651C40" w:rsidP="007F000C">
            <w:pPr>
              <w:spacing w:before="60" w:after="60" w:line="280" w:lineRule="atLeast"/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</w:pPr>
          </w:p>
        </w:tc>
        <w:tc>
          <w:tcPr>
            <w:tcW w:w="1392" w:type="dxa"/>
          </w:tcPr>
          <w:p w14:paraId="481A1A7D" w14:textId="77777777" w:rsidR="00651C40" w:rsidRPr="007F000C" w:rsidRDefault="00651C40" w:rsidP="007F000C">
            <w:pPr>
              <w:spacing w:before="60" w:after="60" w:line="280" w:lineRule="atLeast"/>
              <w:rPr>
                <w:rFonts w:ascii="Verdana" w:eastAsia="Times New Roman" w:hAnsi="Verdana" w:cs="Times New Roman"/>
                <w:sz w:val="20"/>
                <w:szCs w:val="24"/>
                <w:lang w:val="en-US" w:eastAsia="en-US"/>
              </w:rPr>
            </w:pPr>
          </w:p>
        </w:tc>
      </w:tr>
    </w:tbl>
    <w:p w14:paraId="6E3E29D5" w14:textId="77777777" w:rsidR="00195624" w:rsidRDefault="00195624"/>
    <w:p w14:paraId="61D7C198" w14:textId="77777777" w:rsidR="00195624" w:rsidRDefault="00195624"/>
    <w:p w14:paraId="2D2ACFBE" w14:textId="77777777" w:rsidR="00195624" w:rsidRDefault="00195624"/>
    <w:p w14:paraId="5E707899" w14:textId="77777777" w:rsidR="00195624" w:rsidRDefault="00195624"/>
    <w:p w14:paraId="1BCF77DA" w14:textId="77777777" w:rsidR="00195624" w:rsidRDefault="00195624"/>
    <w:p w14:paraId="013599C0" w14:textId="77777777" w:rsidR="00195624" w:rsidRDefault="00195624"/>
    <w:p w14:paraId="00580D08" w14:textId="77777777" w:rsidR="00195624" w:rsidRDefault="00195624"/>
    <w:p w14:paraId="4CF89AD0" w14:textId="77777777" w:rsidR="00195624" w:rsidRDefault="00195624"/>
    <w:p w14:paraId="7857F7A9" w14:textId="77777777" w:rsidR="00195624" w:rsidRDefault="00195624"/>
    <w:p w14:paraId="61C4F784" w14:textId="77777777" w:rsidR="00195624" w:rsidRDefault="00195624"/>
    <w:p w14:paraId="5C587D29" w14:textId="77777777" w:rsidR="00195624" w:rsidRDefault="00195624"/>
    <w:p w14:paraId="59272D2C" w14:textId="3631D192" w:rsidR="00651C40" w:rsidRDefault="00651C40">
      <w:r w:rsidRPr="00CC5E6D">
        <w:rPr>
          <w:b/>
        </w:rPr>
        <w:lastRenderedPageBreak/>
        <w:t>Module 12: Time and Timetables</w:t>
      </w:r>
    </w:p>
    <w:tbl>
      <w:tblPr>
        <w:tblStyle w:val="TableGrid"/>
        <w:tblW w:w="7814" w:type="dxa"/>
        <w:tblLook w:val="04A0" w:firstRow="1" w:lastRow="0" w:firstColumn="1" w:lastColumn="0" w:noHBand="0" w:noVBand="1"/>
      </w:tblPr>
      <w:tblGrid>
        <w:gridCol w:w="4249"/>
        <w:gridCol w:w="1134"/>
        <w:gridCol w:w="1086"/>
        <w:gridCol w:w="1345"/>
      </w:tblGrid>
      <w:tr w:rsidR="00651C40" w14:paraId="28544ACC" w14:textId="77777777" w:rsidTr="00651C40">
        <w:trPr>
          <w:trHeight w:val="1619"/>
        </w:trPr>
        <w:tc>
          <w:tcPr>
            <w:tcW w:w="4249" w:type="dxa"/>
          </w:tcPr>
          <w:p w14:paraId="5CFEF807" w14:textId="77777777" w:rsidR="00651C40" w:rsidRDefault="00651C40" w:rsidP="00BA2442">
            <w:pPr>
              <w:pStyle w:val="U-text"/>
            </w:pPr>
            <w:r w:rsidRPr="00473F72">
              <w:rPr>
                <w:sz w:val="44"/>
                <w:szCs w:val="44"/>
              </w:rPr>
              <w:t>Can I …</w:t>
            </w:r>
            <w:proofErr w:type="gramStart"/>
            <w:r w:rsidRPr="00473F72">
              <w:rPr>
                <w:sz w:val="44"/>
                <w:szCs w:val="44"/>
              </w:rPr>
              <w:t>…..</w:t>
            </w:r>
            <w:proofErr w:type="gramEnd"/>
          </w:p>
        </w:tc>
        <w:tc>
          <w:tcPr>
            <w:tcW w:w="1134" w:type="dxa"/>
            <w:shd w:val="clear" w:color="auto" w:fill="FF0000"/>
            <w:vAlign w:val="center"/>
          </w:tcPr>
          <w:p w14:paraId="3C7DFB29" w14:textId="49563FC4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R</w:t>
            </w:r>
          </w:p>
        </w:tc>
        <w:tc>
          <w:tcPr>
            <w:tcW w:w="1086" w:type="dxa"/>
            <w:shd w:val="clear" w:color="auto" w:fill="FFC000"/>
            <w:vAlign w:val="center"/>
          </w:tcPr>
          <w:p w14:paraId="48192CD6" w14:textId="0CD9215E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A</w:t>
            </w:r>
          </w:p>
        </w:tc>
        <w:tc>
          <w:tcPr>
            <w:tcW w:w="1345" w:type="dxa"/>
            <w:shd w:val="clear" w:color="auto" w:fill="00B050"/>
            <w:vAlign w:val="center"/>
          </w:tcPr>
          <w:p w14:paraId="08D9D886" w14:textId="00E1BA7D" w:rsidR="00651C40" w:rsidRDefault="00651C40" w:rsidP="00BA2442">
            <w:pPr>
              <w:pStyle w:val="U-text"/>
              <w:jc w:val="center"/>
            </w:pPr>
            <w:r w:rsidRPr="00BA2442">
              <w:rPr>
                <w:b/>
                <w:bCs/>
                <w:sz w:val="30"/>
                <w:szCs w:val="30"/>
              </w:rPr>
              <w:t>G</w:t>
            </w:r>
          </w:p>
        </w:tc>
      </w:tr>
      <w:tr w:rsidR="00651C40" w:rsidRPr="00F71947" w14:paraId="0A786217" w14:textId="77777777" w:rsidTr="00651C40">
        <w:trPr>
          <w:trHeight w:val="838"/>
        </w:trPr>
        <w:tc>
          <w:tcPr>
            <w:tcW w:w="4249" w:type="dxa"/>
          </w:tcPr>
          <w:p w14:paraId="043F30C2" w14:textId="77777777" w:rsidR="00651C40" w:rsidRPr="00F71947" w:rsidRDefault="00651C40" w:rsidP="00D64A13">
            <w:pPr>
              <w:pStyle w:val="U-text"/>
            </w:pPr>
            <w:r>
              <w:t>Read time using analogue clocks in 12-hour format?</w:t>
            </w:r>
          </w:p>
        </w:tc>
        <w:tc>
          <w:tcPr>
            <w:tcW w:w="1134" w:type="dxa"/>
          </w:tcPr>
          <w:p w14:paraId="073E392E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79243DC0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7E61D6BF" w14:textId="77777777" w:rsidR="00651C40" w:rsidRDefault="00651C40" w:rsidP="00D64A13">
            <w:pPr>
              <w:pStyle w:val="U-text"/>
            </w:pPr>
          </w:p>
        </w:tc>
      </w:tr>
      <w:tr w:rsidR="00651C40" w14:paraId="1255282B" w14:textId="77777777" w:rsidTr="00651C40">
        <w:trPr>
          <w:trHeight w:val="809"/>
        </w:trPr>
        <w:tc>
          <w:tcPr>
            <w:tcW w:w="4249" w:type="dxa"/>
          </w:tcPr>
          <w:p w14:paraId="0A9B34BF" w14:textId="77777777" w:rsidR="00651C40" w:rsidRDefault="00651C40" w:rsidP="00D64A13">
            <w:pPr>
              <w:pStyle w:val="U-text"/>
            </w:pPr>
            <w:r>
              <w:t>Read time using digital clocks in 12-hour and 24-hour format?</w:t>
            </w:r>
          </w:p>
        </w:tc>
        <w:tc>
          <w:tcPr>
            <w:tcW w:w="1134" w:type="dxa"/>
          </w:tcPr>
          <w:p w14:paraId="7F433D9A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519F4251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65C0038D" w14:textId="77777777" w:rsidR="00651C40" w:rsidRDefault="00651C40" w:rsidP="00D64A13">
            <w:pPr>
              <w:pStyle w:val="U-text"/>
            </w:pPr>
          </w:p>
        </w:tc>
      </w:tr>
      <w:tr w:rsidR="00651C40" w14:paraId="0C083960" w14:textId="77777777" w:rsidTr="00651C40">
        <w:trPr>
          <w:trHeight w:val="838"/>
        </w:trPr>
        <w:tc>
          <w:tcPr>
            <w:tcW w:w="4249" w:type="dxa"/>
          </w:tcPr>
          <w:p w14:paraId="6609912E" w14:textId="77777777" w:rsidR="00651C40" w:rsidRDefault="00651C40" w:rsidP="00D64A13">
            <w:pPr>
              <w:pStyle w:val="U-text"/>
            </w:pPr>
            <w:r>
              <w:t>Measure time using 12-hour and 24-hour format?</w:t>
            </w:r>
          </w:p>
        </w:tc>
        <w:tc>
          <w:tcPr>
            <w:tcW w:w="1134" w:type="dxa"/>
          </w:tcPr>
          <w:p w14:paraId="181381BB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3F64AB9D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14188738" w14:textId="77777777" w:rsidR="00651C40" w:rsidRDefault="00651C40" w:rsidP="00D64A13">
            <w:pPr>
              <w:pStyle w:val="U-text"/>
            </w:pPr>
          </w:p>
        </w:tc>
      </w:tr>
      <w:tr w:rsidR="00651C40" w14:paraId="1B68FD53" w14:textId="77777777" w:rsidTr="00651C40">
        <w:trPr>
          <w:trHeight w:val="838"/>
        </w:trPr>
        <w:tc>
          <w:tcPr>
            <w:tcW w:w="4249" w:type="dxa"/>
          </w:tcPr>
          <w:p w14:paraId="07656EDA" w14:textId="77777777" w:rsidR="00651C40" w:rsidRDefault="00651C40" w:rsidP="00D64A13">
            <w:pPr>
              <w:pStyle w:val="U-text"/>
            </w:pPr>
            <w:r>
              <w:t>Record time using digital clocks in 12-hour and 24-hour format?</w:t>
            </w:r>
          </w:p>
        </w:tc>
        <w:tc>
          <w:tcPr>
            <w:tcW w:w="1134" w:type="dxa"/>
          </w:tcPr>
          <w:p w14:paraId="595A46BC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77587435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176F1443" w14:textId="77777777" w:rsidR="00651C40" w:rsidRDefault="00651C40" w:rsidP="00D64A13">
            <w:pPr>
              <w:pStyle w:val="U-text"/>
            </w:pPr>
          </w:p>
        </w:tc>
      </w:tr>
      <w:tr w:rsidR="00651C40" w14:paraId="4F48DC55" w14:textId="77777777" w:rsidTr="00651C40">
        <w:trPr>
          <w:trHeight w:val="838"/>
        </w:trPr>
        <w:tc>
          <w:tcPr>
            <w:tcW w:w="4249" w:type="dxa"/>
          </w:tcPr>
          <w:p w14:paraId="790C7587" w14:textId="77777777" w:rsidR="00651C40" w:rsidRDefault="00651C40" w:rsidP="00D64A13">
            <w:pPr>
              <w:pStyle w:val="U-text"/>
            </w:pPr>
            <w:r>
              <w:t xml:space="preserve">Record time using analogue clocks? </w:t>
            </w:r>
          </w:p>
        </w:tc>
        <w:tc>
          <w:tcPr>
            <w:tcW w:w="1134" w:type="dxa"/>
          </w:tcPr>
          <w:p w14:paraId="6E05C084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6DB7672F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2FFE712F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5DBA9B9D" w14:textId="77777777" w:rsidTr="00651C40">
        <w:trPr>
          <w:trHeight w:val="1156"/>
        </w:trPr>
        <w:tc>
          <w:tcPr>
            <w:tcW w:w="4249" w:type="dxa"/>
          </w:tcPr>
          <w:p w14:paraId="71131F16" w14:textId="77777777" w:rsidR="00651C40" w:rsidRPr="00F71947" w:rsidRDefault="00651C40" w:rsidP="00D64A13">
            <w:pPr>
              <w:pStyle w:val="U-text"/>
            </w:pPr>
            <w:r>
              <w:t xml:space="preserve">Use units of time including seconds, minutes, hours, days, weeks, </w:t>
            </w:r>
            <w:proofErr w:type="gramStart"/>
            <w:r>
              <w:t>months</w:t>
            </w:r>
            <w:proofErr w:type="gramEnd"/>
            <w:r>
              <w:t xml:space="preserve"> and years?</w:t>
            </w:r>
          </w:p>
        </w:tc>
        <w:tc>
          <w:tcPr>
            <w:tcW w:w="1134" w:type="dxa"/>
          </w:tcPr>
          <w:p w14:paraId="059C8AC7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6184AA77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398C7D95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4B93D00A" w14:textId="77777777" w:rsidTr="00651C40">
        <w:trPr>
          <w:trHeight w:val="491"/>
        </w:trPr>
        <w:tc>
          <w:tcPr>
            <w:tcW w:w="4249" w:type="dxa"/>
          </w:tcPr>
          <w:p w14:paraId="5EDFD2D0" w14:textId="77777777" w:rsidR="00651C40" w:rsidRPr="00F71947" w:rsidRDefault="00651C40" w:rsidP="00D64A13">
            <w:pPr>
              <w:pStyle w:val="U-text"/>
            </w:pPr>
            <w:r>
              <w:t>Work out intervals of time?</w:t>
            </w:r>
          </w:p>
        </w:tc>
        <w:tc>
          <w:tcPr>
            <w:tcW w:w="1134" w:type="dxa"/>
          </w:tcPr>
          <w:p w14:paraId="4BA75B04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6E5B800B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474C0CCC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79CC58ED" w14:textId="77777777" w:rsidTr="00651C40">
        <w:trPr>
          <w:trHeight w:val="838"/>
        </w:trPr>
        <w:tc>
          <w:tcPr>
            <w:tcW w:w="4249" w:type="dxa"/>
          </w:tcPr>
          <w:p w14:paraId="3A7C9DDC" w14:textId="77777777" w:rsidR="00651C40" w:rsidRPr="00F71947" w:rsidRDefault="00651C40" w:rsidP="00D64A13">
            <w:pPr>
              <w:pStyle w:val="U-text"/>
            </w:pPr>
            <w:r>
              <w:t xml:space="preserve">Convert between units of time </w:t>
            </w:r>
            <w:proofErr w:type="spellStart"/>
            <w:proofErr w:type="gramStart"/>
            <w:r>
              <w:t>eg</w:t>
            </w:r>
            <w:proofErr w:type="spellEnd"/>
            <w:proofErr w:type="gramEnd"/>
            <w:r>
              <w:t xml:space="preserve"> minutes into hours?</w:t>
            </w:r>
          </w:p>
        </w:tc>
        <w:tc>
          <w:tcPr>
            <w:tcW w:w="1134" w:type="dxa"/>
          </w:tcPr>
          <w:p w14:paraId="59C0D13F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55283866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03088B15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1F2B1ADE" w14:textId="77777777" w:rsidTr="00651C40">
        <w:trPr>
          <w:trHeight w:val="491"/>
        </w:trPr>
        <w:tc>
          <w:tcPr>
            <w:tcW w:w="4249" w:type="dxa"/>
          </w:tcPr>
          <w:p w14:paraId="547D4CDF" w14:textId="77777777" w:rsidR="00651C40" w:rsidRPr="00F71947" w:rsidRDefault="00651C40" w:rsidP="00D64A13">
            <w:pPr>
              <w:pStyle w:val="U-text"/>
            </w:pPr>
            <w:r>
              <w:t>Read events on calendars?</w:t>
            </w:r>
          </w:p>
        </w:tc>
        <w:tc>
          <w:tcPr>
            <w:tcW w:w="1134" w:type="dxa"/>
          </w:tcPr>
          <w:p w14:paraId="65FAF6A7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67D5573B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7E806838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3F83AA43" w14:textId="77777777" w:rsidTr="00651C40">
        <w:trPr>
          <w:trHeight w:val="491"/>
        </w:trPr>
        <w:tc>
          <w:tcPr>
            <w:tcW w:w="4249" w:type="dxa"/>
          </w:tcPr>
          <w:p w14:paraId="7E2B2477" w14:textId="77777777" w:rsidR="00651C40" w:rsidRPr="00F71947" w:rsidRDefault="00651C40" w:rsidP="00D64A13">
            <w:pPr>
              <w:pStyle w:val="U-text"/>
            </w:pPr>
            <w:r>
              <w:t>Measure time on calendars?</w:t>
            </w:r>
          </w:p>
        </w:tc>
        <w:tc>
          <w:tcPr>
            <w:tcW w:w="1134" w:type="dxa"/>
          </w:tcPr>
          <w:p w14:paraId="5822F45F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5005C630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08910BF0" w14:textId="77777777" w:rsidR="00651C40" w:rsidRDefault="00651C40" w:rsidP="00D64A13">
            <w:pPr>
              <w:pStyle w:val="U-text"/>
            </w:pPr>
          </w:p>
        </w:tc>
      </w:tr>
      <w:tr w:rsidR="00651C40" w:rsidRPr="00F71947" w14:paraId="4F80BB15" w14:textId="77777777" w:rsidTr="00651C40">
        <w:trPr>
          <w:trHeight w:val="520"/>
        </w:trPr>
        <w:tc>
          <w:tcPr>
            <w:tcW w:w="4249" w:type="dxa"/>
          </w:tcPr>
          <w:p w14:paraId="4280947A" w14:textId="77777777" w:rsidR="00651C40" w:rsidRPr="00F71947" w:rsidRDefault="00651C40" w:rsidP="00D64A13">
            <w:pPr>
              <w:pStyle w:val="U-text"/>
            </w:pPr>
            <w:r>
              <w:t>Record events on calendars?</w:t>
            </w:r>
          </w:p>
        </w:tc>
        <w:tc>
          <w:tcPr>
            <w:tcW w:w="1134" w:type="dxa"/>
          </w:tcPr>
          <w:p w14:paraId="59CCDD8B" w14:textId="77777777" w:rsidR="00651C40" w:rsidRDefault="00651C40" w:rsidP="00D64A13">
            <w:pPr>
              <w:pStyle w:val="U-text"/>
            </w:pPr>
          </w:p>
        </w:tc>
        <w:tc>
          <w:tcPr>
            <w:tcW w:w="1086" w:type="dxa"/>
          </w:tcPr>
          <w:p w14:paraId="235BF371" w14:textId="77777777" w:rsidR="00651C40" w:rsidRDefault="00651C40" w:rsidP="00D64A13">
            <w:pPr>
              <w:pStyle w:val="U-text"/>
            </w:pPr>
          </w:p>
        </w:tc>
        <w:tc>
          <w:tcPr>
            <w:tcW w:w="1345" w:type="dxa"/>
          </w:tcPr>
          <w:p w14:paraId="1996F6A4" w14:textId="77777777" w:rsidR="00651C40" w:rsidRDefault="00651C40" w:rsidP="00D64A13">
            <w:pPr>
              <w:pStyle w:val="U-text"/>
            </w:pPr>
          </w:p>
        </w:tc>
      </w:tr>
    </w:tbl>
    <w:p w14:paraId="1895F5BD" w14:textId="77777777" w:rsidR="00195624" w:rsidRDefault="00195624"/>
    <w:p w14:paraId="4C0116B8" w14:textId="77777777" w:rsidR="00195624" w:rsidRDefault="00195624"/>
    <w:p w14:paraId="60D1807C" w14:textId="77777777" w:rsidR="00195624" w:rsidRDefault="00195624"/>
    <w:p w14:paraId="603B079C" w14:textId="77777777" w:rsidR="00195624" w:rsidRDefault="00195624"/>
    <w:p w14:paraId="539FE175" w14:textId="77777777" w:rsidR="00195624" w:rsidRDefault="00195624"/>
    <w:p w14:paraId="37993406" w14:textId="77777777" w:rsidR="00195624" w:rsidRDefault="00195624"/>
    <w:p w14:paraId="0B6DA0F3" w14:textId="77777777" w:rsidR="00195624" w:rsidRDefault="00195624"/>
    <w:p w14:paraId="07C44ACB" w14:textId="77777777" w:rsidR="00195624" w:rsidRDefault="00195624"/>
    <w:sectPr w:rsidR="00195624" w:rsidSect="00BA2442">
      <w:pgSz w:w="11906" w:h="16838"/>
      <w:pgMar w:top="709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CE2CF69" w14:textId="77777777" w:rsidR="00BF2A09" w:rsidRDefault="00BF2A09" w:rsidP="00D60BBD">
      <w:pPr>
        <w:spacing w:after="0" w:line="240" w:lineRule="auto"/>
      </w:pPr>
      <w:r>
        <w:separator/>
      </w:r>
    </w:p>
  </w:endnote>
  <w:endnote w:type="continuationSeparator" w:id="0">
    <w:p w14:paraId="15523505" w14:textId="77777777" w:rsidR="00BF2A09" w:rsidRDefault="00BF2A09" w:rsidP="00D60B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BCC85B" w14:textId="77777777" w:rsidR="00BF2A09" w:rsidRDefault="00BF2A09" w:rsidP="00D60BBD">
      <w:pPr>
        <w:spacing w:after="0" w:line="240" w:lineRule="auto"/>
      </w:pPr>
      <w:r>
        <w:separator/>
      </w:r>
    </w:p>
  </w:footnote>
  <w:footnote w:type="continuationSeparator" w:id="0">
    <w:p w14:paraId="2927C2E7" w14:textId="77777777" w:rsidR="00BF2A09" w:rsidRDefault="00BF2A09" w:rsidP="00D60BB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5624"/>
    <w:rsid w:val="0004395F"/>
    <w:rsid w:val="00195624"/>
    <w:rsid w:val="002C5465"/>
    <w:rsid w:val="00473F72"/>
    <w:rsid w:val="005510C4"/>
    <w:rsid w:val="00651C40"/>
    <w:rsid w:val="00753FA8"/>
    <w:rsid w:val="007B3340"/>
    <w:rsid w:val="007F000C"/>
    <w:rsid w:val="00933BEF"/>
    <w:rsid w:val="00A5375A"/>
    <w:rsid w:val="00AB0D19"/>
    <w:rsid w:val="00B72903"/>
    <w:rsid w:val="00BA2442"/>
    <w:rsid w:val="00BF2A09"/>
    <w:rsid w:val="00D60BBD"/>
    <w:rsid w:val="00D64494"/>
    <w:rsid w:val="00DA5F5D"/>
    <w:rsid w:val="00F366CE"/>
    <w:rsid w:val="00F66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6F3E6C0"/>
  <w15:chartTrackingRefBased/>
  <w15:docId w15:val="{A1848940-DE35-48AD-BD29-DBC1C9DF5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F000C"/>
    <w:pPr>
      <w:spacing w:after="200" w:line="276" w:lineRule="auto"/>
    </w:pPr>
    <w:rPr>
      <w:rFonts w:eastAsiaTheme="minorEastAsia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95624"/>
    <w:pPr>
      <w:spacing w:after="0" w:line="240" w:lineRule="auto"/>
    </w:pPr>
    <w:rPr>
      <w:rFonts w:eastAsiaTheme="minorEastAsia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-text-sml">
    <w:name w:val="U-text-sml"/>
    <w:basedOn w:val="Normal"/>
    <w:link w:val="U-text-smlChar"/>
    <w:rsid w:val="00195624"/>
    <w:pPr>
      <w:spacing w:before="60" w:after="60" w:line="210" w:lineRule="atLeast"/>
    </w:pPr>
    <w:rPr>
      <w:rFonts w:ascii="Verdana" w:eastAsia="Times New Roman" w:hAnsi="Verdana" w:cs="Times New Roman"/>
      <w:sz w:val="18"/>
      <w:szCs w:val="24"/>
      <w:lang w:eastAsia="en-US"/>
    </w:rPr>
  </w:style>
  <w:style w:type="character" w:customStyle="1" w:styleId="U-text-smlChar">
    <w:name w:val="U-text-sml Char"/>
    <w:link w:val="U-text-sml"/>
    <w:rsid w:val="00195624"/>
    <w:rPr>
      <w:rFonts w:ascii="Verdana" w:eastAsia="Times New Roman" w:hAnsi="Verdana" w:cs="Times New Roman"/>
      <w:sz w:val="18"/>
      <w:szCs w:val="24"/>
    </w:rPr>
  </w:style>
  <w:style w:type="paragraph" w:customStyle="1" w:styleId="U-text">
    <w:name w:val="U-text"/>
    <w:basedOn w:val="Normal"/>
    <w:link w:val="U-textChar1"/>
    <w:rsid w:val="00195624"/>
    <w:pPr>
      <w:spacing w:before="60" w:after="60" w:line="280" w:lineRule="atLeast"/>
    </w:pPr>
    <w:rPr>
      <w:rFonts w:ascii="Verdana" w:eastAsia="Times New Roman" w:hAnsi="Verdana" w:cs="Times New Roman"/>
      <w:sz w:val="20"/>
      <w:szCs w:val="24"/>
      <w:lang w:val="en-US" w:eastAsia="en-US"/>
    </w:rPr>
  </w:style>
  <w:style w:type="character" w:customStyle="1" w:styleId="U-textChar1">
    <w:name w:val="U-text Char1"/>
    <w:link w:val="U-text"/>
    <w:rsid w:val="00195624"/>
    <w:rPr>
      <w:rFonts w:ascii="Verdana" w:eastAsia="Times New Roman" w:hAnsi="Verdana" w:cs="Times New Roman"/>
      <w:sz w:val="20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562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5624"/>
    <w:rPr>
      <w:rFonts w:ascii="Segoe UI" w:eastAsiaTheme="minorEastAsia" w:hAnsi="Segoe UI" w:cs="Segoe UI"/>
      <w:sz w:val="18"/>
      <w:szCs w:val="18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D60B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60BBD"/>
    <w:rPr>
      <w:rFonts w:eastAsiaTheme="minorEastAsia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D60BB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60BBD"/>
    <w:rPr>
      <w:rFonts w:eastAsiaTheme="minorEastAsia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48AAA7-E90D-4E96-B759-895FA094B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1</Pages>
  <Words>919</Words>
  <Characters>524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yes School</Company>
  <LinksUpToDate>false</LinksUpToDate>
  <CharactersWithSpaces>61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rdner B Ms</dc:creator>
  <cp:keywords/>
  <dc:description/>
  <cp:lastModifiedBy>Hazlehurst D Mr</cp:lastModifiedBy>
  <cp:revision>3</cp:revision>
  <cp:lastPrinted>2022-11-08T11:12:00Z</cp:lastPrinted>
  <dcterms:created xsi:type="dcterms:W3CDTF">2023-10-14T07:09:00Z</dcterms:created>
  <dcterms:modified xsi:type="dcterms:W3CDTF">2023-10-14T07:20:00Z</dcterms:modified>
</cp:coreProperties>
</file>